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741FB7" w:rsidRPr="00741FB7" w14:paraId="6C0E84F8" w14:textId="77777777" w:rsidTr="00741FB7">
        <w:tc>
          <w:tcPr>
            <w:tcW w:w="4107" w:type="dxa"/>
          </w:tcPr>
          <w:p w14:paraId="78C3E0C1" w14:textId="77777777" w:rsidR="00741FB7" w:rsidRPr="00741FB7" w:rsidRDefault="00741FB7" w:rsidP="00741FB7">
            <w:pPr>
              <w:spacing w:after="0" w:line="276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0" allowOverlap="1" wp14:anchorId="39C714F2" wp14:editId="257B547E">
                      <wp:simplePos x="0" y="0"/>
                      <wp:positionH relativeFrom="column">
                        <wp:posOffset>4058920</wp:posOffset>
                      </wp:positionH>
                      <wp:positionV relativeFrom="paragraph">
                        <wp:posOffset>630555</wp:posOffset>
                      </wp:positionV>
                      <wp:extent cx="685800" cy="0"/>
                      <wp:effectExtent l="0" t="0" r="0" b="0"/>
                      <wp:wrapNone/>
                      <wp:docPr id="32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5E1D89A" id="Straight Connector 6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19.6pt,49.65pt" to="373.6pt,4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" o:allowincell="f"/>
                  </w:pict>
                </mc:Fallback>
              </mc:AlternateContent>
            </w:r>
            <w:r w:rsidRPr="00741FB7">
              <w:rPr>
                <w:rFonts w:eastAsia="Calibri" w:cs="Times New Roman"/>
                <w:sz w:val="24"/>
                <w:szCs w:val="24"/>
              </w:rPr>
              <w:br w:type="page"/>
            </w:r>
            <w:r w:rsidRPr="00741FB7">
              <w:rPr>
                <w:rFonts w:eastAsia="Calibri" w:cs="Times New Roman"/>
                <w:b/>
                <w:sz w:val="24"/>
                <w:szCs w:val="24"/>
              </w:rPr>
              <w:br w:type="page"/>
            </w:r>
            <w:r w:rsidRPr="00741FB7">
              <w:rPr>
                <w:rFonts w:eastAsia="Calibri" w:cs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0" allowOverlap="1" wp14:anchorId="076531AE" wp14:editId="502F93C3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386715</wp:posOffset>
                      </wp:positionV>
                      <wp:extent cx="685800" cy="0"/>
                      <wp:effectExtent l="0" t="0" r="0" b="0"/>
                      <wp:wrapNone/>
                      <wp:docPr id="31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53EF6E" id="Straight Connector 5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pt,30.45pt" to="120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" o:allowincell="f"/>
                  </w:pict>
                </mc:Fallback>
              </mc:AlternateContent>
            </w:r>
            <w:r w:rsidRPr="00741FB7">
              <w:rPr>
                <w:rFonts w:eastAsia="Calibri" w:cs="Times New Roman"/>
                <w:sz w:val="24"/>
                <w:szCs w:val="24"/>
              </w:rPr>
              <w:t>PHÒNG GD-ĐT GIAO THỦY</w:t>
            </w:r>
          </w:p>
          <w:p w14:paraId="0D9250BD" w14:textId="77777777" w:rsidR="00741FB7" w:rsidRPr="00741FB7" w:rsidRDefault="00741FB7" w:rsidP="00741FB7">
            <w:pPr>
              <w:spacing w:after="0" w:line="276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741FB7">
              <w:rPr>
                <w:rFonts w:eastAsia="Calibri" w:cs="Times New Roman"/>
                <w:b/>
                <w:sz w:val="24"/>
                <w:szCs w:val="24"/>
              </w:rPr>
              <w:t>TRƯỜNG THCS GIAO PHONG</w:t>
            </w:r>
          </w:p>
          <w:p w14:paraId="4130299E" w14:textId="77777777" w:rsidR="00741FB7" w:rsidRPr="00741FB7" w:rsidRDefault="00741FB7" w:rsidP="00741FB7">
            <w:pPr>
              <w:spacing w:after="0" w:line="276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5981" w:type="dxa"/>
          </w:tcPr>
          <w:p w14:paraId="6FB96CC2" w14:textId="77777777" w:rsidR="00741FB7" w:rsidRPr="00741FB7" w:rsidRDefault="00741FB7" w:rsidP="00741FB7">
            <w:pPr>
              <w:spacing w:after="0" w:line="276" w:lineRule="auto"/>
              <w:jc w:val="center"/>
              <w:rPr>
                <w:rFonts w:eastAsia="Calibri" w:cs="Times New Roman"/>
                <w:b/>
                <w:sz w:val="24"/>
                <w:szCs w:val="24"/>
                <w:lang w:val="nl-NL"/>
              </w:rPr>
            </w:pPr>
            <w:r w:rsidRPr="00741FB7">
              <w:rPr>
                <w:rFonts w:eastAsia="Calibri" w:cs="Times New Roman"/>
                <w:b/>
                <w:sz w:val="24"/>
                <w:szCs w:val="24"/>
                <w:lang w:val="nl-NL"/>
              </w:rPr>
              <w:t>HƯỚNG DẪN CHẤM MÔN TOÁN - LỚP 8.</w:t>
            </w:r>
          </w:p>
          <w:p w14:paraId="378E50ED" w14:textId="77777777" w:rsidR="00741FB7" w:rsidRPr="00741FB7" w:rsidRDefault="00741FB7" w:rsidP="00741FB7">
            <w:pPr>
              <w:spacing w:after="0" w:line="276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741FB7">
              <w:rPr>
                <w:rFonts w:eastAsia="Calibri" w:cs="Times New Roman"/>
                <w:b/>
                <w:sz w:val="24"/>
                <w:szCs w:val="24"/>
              </w:rPr>
              <w:t>KIỂM TRA CHẤT LƯỢNG GIỮA HỌC KỲ II</w:t>
            </w:r>
          </w:p>
          <w:p w14:paraId="69C37713" w14:textId="77777777" w:rsidR="00741FB7" w:rsidRPr="00741FB7" w:rsidRDefault="00741FB7" w:rsidP="00741FB7">
            <w:pPr>
              <w:spacing w:after="0" w:line="276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741FB7">
              <w:rPr>
                <w:rFonts w:eastAsia="Calibri" w:cs="Times New Roman"/>
                <w:b/>
                <w:sz w:val="24"/>
                <w:szCs w:val="24"/>
              </w:rPr>
              <w:t>NĂM HỌC 2023 – 2024</w:t>
            </w:r>
          </w:p>
          <w:p w14:paraId="0ABC1216" w14:textId="77777777" w:rsidR="00741FB7" w:rsidRPr="00741FB7" w:rsidRDefault="00741FB7" w:rsidP="00741FB7">
            <w:pPr>
              <w:spacing w:after="0" w:line="276" w:lineRule="auto"/>
              <w:jc w:val="center"/>
              <w:rPr>
                <w:rFonts w:eastAsia="Calibri" w:cs="Times New Roman"/>
                <w:b/>
                <w:sz w:val="24"/>
                <w:szCs w:val="24"/>
                <w:lang w:val="nl-NL"/>
              </w:rPr>
            </w:pPr>
          </w:p>
        </w:tc>
      </w:tr>
    </w:tbl>
    <w:p w14:paraId="04101A07" w14:textId="77777777" w:rsidR="00741FB7" w:rsidRPr="00741FB7" w:rsidRDefault="00741FB7" w:rsidP="00741FB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14:paraId="78C342CD" w14:textId="2BE23E2A" w:rsidR="00741FB7" w:rsidRPr="00741FB7" w:rsidRDefault="00741FB7" w:rsidP="00741FB7">
      <w:pPr>
        <w:tabs>
          <w:tab w:val="num" w:pos="1080"/>
        </w:tabs>
        <w:spacing w:after="200" w:line="288" w:lineRule="auto"/>
        <w:rPr>
          <w:rFonts w:eastAsia="Calibri" w:cs="Times New Roman"/>
          <w:sz w:val="24"/>
          <w:szCs w:val="24"/>
        </w:rPr>
      </w:pPr>
      <w:r w:rsidRPr="00741FB7">
        <w:rPr>
          <w:rFonts w:eastAsia="Calibri" w:cs="Times New Roman"/>
          <w:b/>
          <w:sz w:val="24"/>
          <w:szCs w:val="24"/>
        </w:rPr>
        <w:t>Phần I</w:t>
      </w:r>
      <w:r>
        <w:rPr>
          <w:rFonts w:eastAsia="Calibri" w:cs="Times New Roman"/>
          <w:b/>
          <w:sz w:val="24"/>
          <w:szCs w:val="24"/>
        </w:rPr>
        <w:t>.</w:t>
      </w:r>
      <w:r w:rsidRPr="00741FB7">
        <w:rPr>
          <w:rFonts w:eastAsia="Calibri" w:cs="Times New Roman"/>
          <w:b/>
          <w:sz w:val="24"/>
          <w:szCs w:val="24"/>
        </w:rPr>
        <w:t xml:space="preserve">Trắc nghiệm </w:t>
      </w:r>
      <w:r w:rsidRPr="00741FB7">
        <w:rPr>
          <w:rFonts w:eastAsia="Calibri" w:cs="Times New Roman"/>
          <w:b/>
          <w:bCs/>
          <w:iCs/>
          <w:sz w:val="24"/>
          <w:szCs w:val="24"/>
        </w:rPr>
        <w:t>(3,0 đ</w:t>
      </w:r>
      <w:r>
        <w:rPr>
          <w:rFonts w:eastAsia="Calibri" w:cs="Times New Roman"/>
          <w:b/>
          <w:bCs/>
          <w:iCs/>
          <w:sz w:val="24"/>
          <w:szCs w:val="24"/>
        </w:rPr>
        <w:t>iểm</w:t>
      </w:r>
      <w:r w:rsidRPr="00741FB7">
        <w:rPr>
          <w:rFonts w:eastAsia="Calibri" w:cs="Times New Roman"/>
          <w:b/>
          <w:bCs/>
          <w:iCs/>
          <w:sz w:val="24"/>
          <w:szCs w:val="24"/>
        </w:rPr>
        <w:t>)</w:t>
      </w:r>
      <w:r w:rsidRPr="00741FB7">
        <w:rPr>
          <w:rFonts w:eastAsia="Calibri" w:cs="Times New Roman"/>
          <w:i/>
          <w:sz w:val="24"/>
          <w:szCs w:val="24"/>
        </w:rPr>
        <w:t xml:space="preserve"> </w:t>
      </w:r>
      <w:r w:rsidRPr="00741FB7">
        <w:rPr>
          <w:rFonts w:eastAsia="Calibri" w:cs="Times New Roman"/>
          <w:sz w:val="24"/>
          <w:szCs w:val="24"/>
        </w:rPr>
        <w:t>Mỗi câu đúng cho 0,25 điểm.</w:t>
      </w:r>
    </w:p>
    <w:tbl>
      <w:tblPr>
        <w:tblStyle w:val="TableGrid"/>
        <w:tblW w:w="0" w:type="auto"/>
        <w:tblInd w:w="964" w:type="dxa"/>
        <w:tblLook w:val="04A0" w:firstRow="1" w:lastRow="0" w:firstColumn="1" w:lastColumn="0" w:noHBand="0" w:noVBand="1"/>
      </w:tblPr>
      <w:tblGrid>
        <w:gridCol w:w="1190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41FB7" w:rsidRPr="00741FB7" w14:paraId="52E3B5AE" w14:textId="77777777" w:rsidTr="00741FB7">
        <w:tc>
          <w:tcPr>
            <w:tcW w:w="1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E69E84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5C2B76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FC0AF0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3C4E17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8C84FA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D61C46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077EC7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74780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9EBD9C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DCE7C8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B4C2E4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A5797F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2E0B7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12</w:t>
            </w:r>
          </w:p>
        </w:tc>
      </w:tr>
      <w:tr w:rsidR="00741FB7" w:rsidRPr="00741FB7" w14:paraId="4FFE493D" w14:textId="77777777" w:rsidTr="00741FB7">
        <w:tc>
          <w:tcPr>
            <w:tcW w:w="1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BDAEF4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Đáp án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ED78D7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41C4C4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268C5C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39A9D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AF2FCE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C9E992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126A11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7BFAD2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5232D1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43E64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8A3A39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E889E2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41FB7">
              <w:rPr>
                <w:b/>
                <w:sz w:val="24"/>
                <w:szCs w:val="24"/>
              </w:rPr>
              <w:t>A</w:t>
            </w:r>
          </w:p>
        </w:tc>
      </w:tr>
    </w:tbl>
    <w:p w14:paraId="694C9475" w14:textId="77777777" w:rsidR="00741FB7" w:rsidRPr="00741FB7" w:rsidRDefault="00741FB7" w:rsidP="00741FB7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Calibri" w:cs="Times New Roman"/>
          <w:b/>
          <w:bCs/>
          <w:sz w:val="24"/>
          <w:szCs w:val="24"/>
        </w:rPr>
      </w:pPr>
      <w:r w:rsidRPr="00741FB7">
        <w:rPr>
          <w:rFonts w:eastAsia="Calibri" w:cs="Times New Roman"/>
          <w:b/>
          <w:bCs/>
          <w:sz w:val="24"/>
          <w:szCs w:val="24"/>
        </w:rPr>
        <w:t>Phần II. Tự luận ( 7,0 điểm)</w:t>
      </w:r>
    </w:p>
    <w:p w14:paraId="39E82A8A" w14:textId="77777777" w:rsidR="00741FB7" w:rsidRPr="00741FB7" w:rsidRDefault="00741FB7" w:rsidP="00741FB7">
      <w:pPr>
        <w:spacing w:before="120" w:after="120" w:line="288" w:lineRule="auto"/>
        <w:rPr>
          <w:rFonts w:eastAsia="Calibri" w:cs="Times New Roman"/>
          <w:i/>
          <w:sz w:val="24"/>
          <w:szCs w:val="24"/>
        </w:rPr>
      </w:pPr>
    </w:p>
    <w:tbl>
      <w:tblPr>
        <w:tblW w:w="966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5"/>
        <w:gridCol w:w="992"/>
        <w:gridCol w:w="6553"/>
        <w:gridCol w:w="980"/>
      </w:tblGrid>
      <w:tr w:rsidR="00741FB7" w:rsidRPr="00741FB7" w14:paraId="339EB73C" w14:textId="77777777" w:rsidTr="00307793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B4C867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i/>
                <w:sz w:val="24"/>
                <w:szCs w:val="24"/>
              </w:rPr>
            </w:pPr>
            <w:r w:rsidRPr="00741FB7">
              <w:rPr>
                <w:rFonts w:eastAsia="Calibri" w:cs="Times New Roman"/>
                <w:b/>
                <w:i/>
                <w:sz w:val="24"/>
                <w:szCs w:val="24"/>
              </w:rPr>
              <w:t>Bài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78C9D9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i/>
                <w:sz w:val="24"/>
                <w:szCs w:val="24"/>
              </w:rPr>
            </w:pPr>
            <w:r w:rsidRPr="00741FB7">
              <w:rPr>
                <w:rFonts w:eastAsia="Calibri" w:cs="Times New Roman"/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6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E446AC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i/>
                <w:sz w:val="24"/>
                <w:szCs w:val="24"/>
              </w:rPr>
            </w:pPr>
            <w:r w:rsidRPr="00741FB7">
              <w:rPr>
                <w:rFonts w:eastAsia="Calibri" w:cs="Times New Roman"/>
                <w:b/>
                <w:i/>
                <w:sz w:val="24"/>
                <w:szCs w:val="24"/>
              </w:rPr>
              <w:t>Nội dung trình bày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782134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i/>
                <w:sz w:val="24"/>
                <w:szCs w:val="24"/>
              </w:rPr>
            </w:pPr>
            <w:r w:rsidRPr="00741FB7">
              <w:rPr>
                <w:rFonts w:eastAsia="Calibri" w:cs="Times New Roman"/>
                <w:b/>
                <w:i/>
                <w:sz w:val="24"/>
                <w:szCs w:val="24"/>
              </w:rPr>
              <w:t>Điểm</w:t>
            </w:r>
          </w:p>
        </w:tc>
      </w:tr>
      <w:tr w:rsidR="00741FB7" w:rsidRPr="00741FB7" w14:paraId="455BC87B" w14:textId="77777777" w:rsidTr="00307793"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84FA3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</w:p>
          <w:p w14:paraId="6D440E0F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</w:p>
          <w:p w14:paraId="66DC3A60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</w:p>
          <w:p w14:paraId="29B8687E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</w:p>
          <w:p w14:paraId="228D67AB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</w:p>
          <w:p w14:paraId="25CEBFF3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b/>
                <w:sz w:val="24"/>
                <w:szCs w:val="24"/>
              </w:rPr>
              <w:t>1</w:t>
            </w:r>
            <w:r w:rsidRPr="00741FB7">
              <w:rPr>
                <w:rFonts w:eastAsia="Calibri" w:cs="Times New Roman"/>
                <w:sz w:val="24"/>
                <w:szCs w:val="24"/>
              </w:rPr>
              <w:t>.</w:t>
            </w:r>
          </w:p>
          <w:p w14:paraId="07A682EE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i/>
                <w:sz w:val="24"/>
                <w:szCs w:val="24"/>
              </w:rPr>
            </w:pPr>
            <w:r w:rsidRPr="00741FB7">
              <w:rPr>
                <w:rFonts w:eastAsia="Calibri" w:cs="Times New Roman"/>
                <w:i/>
                <w:sz w:val="24"/>
                <w:szCs w:val="24"/>
              </w:rPr>
              <w:t>(2,0 đ)</w:t>
            </w:r>
          </w:p>
          <w:p w14:paraId="19F99A0A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1797203E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</w:p>
          <w:p w14:paraId="1BBC9D41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5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E978F7" w14:textId="77777777" w:rsidR="00741FB7" w:rsidRPr="00741FB7" w:rsidRDefault="00741FB7" w:rsidP="00741FB7">
            <w:pPr>
              <w:keepNext/>
              <w:keepLines/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Times New Roman" w:cs="Times New Roman"/>
                <w:bCs/>
                <w:sz w:val="24"/>
                <w:szCs w:val="24"/>
              </w:rPr>
            </w:pPr>
            <w:r w:rsidRPr="00741FB7">
              <w:rPr>
                <w:rFonts w:eastAsia="Times New Roman" w:cs="Times New Roman"/>
                <w:b/>
                <w:bCs/>
                <w:iCs/>
                <w:color w:val="0000FF"/>
                <w:sz w:val="24"/>
                <w:szCs w:val="24"/>
                <w:lang w:val="nl-NL"/>
              </w:rPr>
              <w:t xml:space="preserve"> </w:t>
            </w:r>
            <w:r w:rsidRPr="00741FB7">
              <w:rPr>
                <w:rFonts w:eastAsia="Times New Roman" w:cs="Times New Roman"/>
                <w:b/>
                <w:bCs/>
                <w:iCs/>
                <w:vanish/>
                <w:color w:val="0000FF"/>
                <w:sz w:val="24"/>
                <w:szCs w:val="24"/>
                <w:lang w:val="nl-NL"/>
              </w:rPr>
              <w:t>NHCH23-24-GV172</w:t>
            </w:r>
            <w:r w:rsidRPr="00741FB7"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741FB7">
              <w:rPr>
                <w:rFonts w:eastAsia="Times New Roman" w:cs="Times New Roman"/>
                <w:bCs/>
                <w:sz w:val="24"/>
                <w:szCs w:val="24"/>
              </w:rPr>
              <w:t>Thực hiện phép tính</w:t>
            </w:r>
          </w:p>
          <w:p w14:paraId="70D277F7" w14:textId="77777777" w:rsidR="00741FB7" w:rsidRPr="00741FB7" w:rsidRDefault="00741FB7" w:rsidP="00741FB7">
            <w:pPr>
              <w:keepNext/>
              <w:keepLines/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  <w:r w:rsidRPr="00741FB7">
              <w:rPr>
                <w:rFonts w:eastAsia="Times New Roman" w:cs="Times New Roman"/>
                <w:bCs/>
                <w:sz w:val="24"/>
                <w:szCs w:val="24"/>
              </w:rPr>
              <w:t>a</w:t>
            </w:r>
            <w:r w:rsidRPr="00741FB7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 xml:space="preserve">) </w:t>
            </w:r>
            <w:r w:rsidRPr="00741FB7">
              <w:rPr>
                <w:rFonts w:eastAsia="Times New Roman" w:cs="Times New Roman"/>
                <w:b/>
                <w:position w:val="-24"/>
                <w:sz w:val="24"/>
                <w:szCs w:val="24"/>
              </w:rPr>
              <w:object w:dxaOrig="1248" w:dyaOrig="624" w14:anchorId="6097D34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4pt;height:31.2pt" o:ole="">
                  <v:imagedata r:id="rId4" o:title=""/>
                </v:shape>
                <o:OLEObject Type="Embed" ProgID="Equation.DSMT4" ShapeID="_x0000_i1025" DrawAspect="Content" ObjectID="_1770226610" r:id="rId5"/>
              </w:object>
            </w:r>
            <w:r w:rsidRPr="00741FB7">
              <w:rPr>
                <w:rFonts w:eastAsia="Times New Roman" w:cs="Times New Roman"/>
                <w:b/>
                <w:sz w:val="24"/>
                <w:szCs w:val="24"/>
              </w:rPr>
              <w:t xml:space="preserve">              </w:t>
            </w:r>
            <w:r w:rsidRPr="00741FB7">
              <w:rPr>
                <w:rFonts w:eastAsia="Times New Roman" w:cs="Times New Roman"/>
                <w:bCs/>
                <w:sz w:val="24"/>
                <w:szCs w:val="24"/>
              </w:rPr>
              <w:t>b</w:t>
            </w:r>
            <w:r w:rsidRPr="00741FB7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 xml:space="preserve">) </w:t>
            </w:r>
            <w:r w:rsidRPr="00741FB7">
              <w:rPr>
                <w:rFonts w:eastAsia="Times New Roman" w:cs="Times New Roman"/>
                <w:b/>
                <w:position w:val="-28"/>
                <w:sz w:val="24"/>
                <w:szCs w:val="24"/>
              </w:rPr>
              <w:object w:dxaOrig="1608" w:dyaOrig="660" w14:anchorId="3B90AB8C">
                <v:shape id="_x0000_i1026" type="#_x0000_t75" style="width:80.4pt;height:33pt" o:ole="">
                  <v:imagedata r:id="rId6" o:title=""/>
                </v:shape>
                <o:OLEObject Type="Embed" ProgID="Equation.DSMT4" ShapeID="_x0000_i1026" DrawAspect="Content" ObjectID="_1770226611" r:id="rId7"/>
              </w:object>
            </w:r>
            <w:r w:rsidRPr="00741FB7">
              <w:rPr>
                <w:rFonts w:eastAsia="Times New Roman" w:cs="Times New Roman"/>
                <w:b/>
                <w:sz w:val="24"/>
                <w:szCs w:val="24"/>
              </w:rPr>
              <w:t xml:space="preserve"> </w:t>
            </w:r>
            <w:r w:rsidRPr="00741FB7">
              <w:rPr>
                <w:rFonts w:eastAsia="Times New Roman" w:cs="Times New Roman"/>
                <w:b/>
                <w:sz w:val="24"/>
                <w:szCs w:val="24"/>
              </w:rPr>
              <w:tab/>
            </w:r>
          </w:p>
          <w:p w14:paraId="55512F92" w14:textId="77777777" w:rsidR="00741FB7" w:rsidRPr="00741FB7" w:rsidRDefault="00741FB7" w:rsidP="00741FB7">
            <w:pPr>
              <w:keepNext/>
              <w:keepLines/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Times New Roman" w:cs="Times New Roman"/>
                <w:b/>
                <w:sz w:val="72"/>
                <w:szCs w:val="24"/>
              </w:rPr>
            </w:pPr>
            <w:r w:rsidRPr="00741FB7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c)</w:t>
            </w:r>
            <w:r w:rsidRPr="00741FB7">
              <w:rPr>
                <w:rFonts w:eastAsia="Times New Roman" w:cs="Times New Roman"/>
                <w:b/>
                <w:sz w:val="72"/>
                <w:szCs w:val="24"/>
                <w:lang w:val="vi-VN"/>
              </w:rPr>
              <w:t xml:space="preserve"> </w:t>
            </w:r>
            <w:r w:rsidRPr="00741FB7">
              <w:rPr>
                <w:rFonts w:eastAsia="Times New Roman" w:cs="Times New Roman"/>
                <w:b/>
                <w:position w:val="-28"/>
                <w:sz w:val="72"/>
                <w:szCs w:val="24"/>
              </w:rPr>
              <w:object w:dxaOrig="2544" w:dyaOrig="672" w14:anchorId="3811FD84">
                <v:shape id="_x0000_i1027" type="#_x0000_t75" style="width:127.2pt;height:33.6pt" o:ole="">
                  <v:imagedata r:id="rId8" o:title=""/>
                </v:shape>
                <o:OLEObject Type="Embed" ProgID="Equation.DSMT4" ShapeID="_x0000_i1027" DrawAspect="Content" ObjectID="_1770226612" r:id="rId9"/>
              </w:object>
            </w:r>
          </w:p>
          <w:p w14:paraId="269AE329" w14:textId="77777777" w:rsidR="00741FB7" w:rsidRPr="00741FB7" w:rsidRDefault="00741FB7" w:rsidP="00741FB7">
            <w:pPr>
              <w:spacing w:after="200"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095DAF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</w:tc>
      </w:tr>
      <w:tr w:rsidR="00741FB7" w:rsidRPr="00741FB7" w14:paraId="1AD521ED" w14:textId="77777777" w:rsidTr="00307793">
        <w:trPr>
          <w:trHeight w:val="957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270294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9AD730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iCs/>
                <w:sz w:val="24"/>
                <w:szCs w:val="24"/>
              </w:rPr>
            </w:pPr>
            <w:r w:rsidRPr="00741FB7">
              <w:rPr>
                <w:rFonts w:eastAsia="Calibri" w:cs="Times New Roman"/>
                <w:iCs/>
                <w:sz w:val="24"/>
                <w:szCs w:val="24"/>
              </w:rPr>
              <w:t>a.</w:t>
            </w:r>
          </w:p>
          <w:p w14:paraId="2B3E03D0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iCs/>
                <w:sz w:val="24"/>
                <w:szCs w:val="24"/>
              </w:rPr>
            </w:pPr>
            <w:r w:rsidRPr="00741FB7">
              <w:rPr>
                <w:rFonts w:eastAsia="Calibri" w:cs="Times New Roman"/>
                <w:i/>
                <w:sz w:val="24"/>
                <w:szCs w:val="24"/>
              </w:rPr>
              <w:t>(0,5 đ )</w:t>
            </w:r>
          </w:p>
        </w:tc>
        <w:tc>
          <w:tcPr>
            <w:tcW w:w="6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24FEF5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bCs/>
                <w:noProof/>
                <w:sz w:val="24"/>
                <w:szCs w:val="24"/>
              </w:rPr>
            </w:pPr>
            <w:r w:rsidRPr="00741FB7">
              <w:rPr>
                <w:rFonts w:eastAsia="Calibri" w:cs="Times New Roman"/>
                <w:bCs/>
                <w:noProof/>
                <w:sz w:val="24"/>
                <w:szCs w:val="24"/>
              </w:rPr>
              <w:t xml:space="preserve"> </w:t>
            </w:r>
            <w:r w:rsidRPr="00741FB7">
              <w:rPr>
                <w:rFonts w:eastAsia="Calibri" w:cs="Times New Roman"/>
                <w:position w:val="-24"/>
                <w:sz w:val="24"/>
                <w:szCs w:val="24"/>
              </w:rPr>
              <w:object w:dxaOrig="2280" w:dyaOrig="624" w14:anchorId="25377AC2">
                <v:shape id="_x0000_i1028" type="#_x0000_t75" style="width:114pt;height:31.2pt" o:ole="">
                  <v:imagedata r:id="rId10" o:title=""/>
                </v:shape>
                <o:OLEObject Type="Embed" ProgID="Equation.DSMT4" ShapeID="_x0000_i1028" DrawAspect="Content" ObjectID="_1770226613" r:id="rId11"/>
              </w:object>
            </w:r>
          </w:p>
          <w:p w14:paraId="7755BFE9" w14:textId="77777777" w:rsidR="00741FB7" w:rsidRPr="00741FB7" w:rsidRDefault="00741FB7" w:rsidP="00741FB7">
            <w:pPr>
              <w:spacing w:after="200" w:line="288" w:lineRule="auto"/>
              <w:ind w:left="720"/>
              <w:contextualSpacing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B055B7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0,5</w:t>
            </w:r>
          </w:p>
        </w:tc>
      </w:tr>
      <w:tr w:rsidR="00741FB7" w:rsidRPr="00741FB7" w14:paraId="2F0D5075" w14:textId="77777777" w:rsidTr="00307793">
        <w:trPr>
          <w:trHeight w:val="833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834FC5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982E21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bCs/>
                <w:iCs/>
                <w:sz w:val="24"/>
                <w:szCs w:val="24"/>
              </w:rPr>
            </w:pPr>
            <w:r w:rsidRPr="00741FB7">
              <w:rPr>
                <w:rFonts w:eastAsia="Calibri" w:cs="Times New Roman"/>
                <w:b/>
                <w:iCs/>
                <w:sz w:val="24"/>
                <w:szCs w:val="24"/>
              </w:rPr>
              <w:t xml:space="preserve">      </w:t>
            </w:r>
            <w:r w:rsidRPr="00741FB7">
              <w:rPr>
                <w:rFonts w:eastAsia="Calibri" w:cs="Times New Roman"/>
                <w:bCs/>
                <w:iCs/>
                <w:sz w:val="24"/>
                <w:szCs w:val="24"/>
              </w:rPr>
              <w:t>b.</w:t>
            </w:r>
          </w:p>
          <w:p w14:paraId="362E81AE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bCs/>
                <w:iCs/>
                <w:sz w:val="24"/>
                <w:szCs w:val="24"/>
              </w:rPr>
            </w:pPr>
            <w:r w:rsidRPr="00741FB7">
              <w:rPr>
                <w:rFonts w:eastAsia="Calibri" w:cs="Times New Roman"/>
                <w:i/>
                <w:sz w:val="24"/>
                <w:szCs w:val="24"/>
              </w:rPr>
              <w:t>(0,5 đ )</w:t>
            </w:r>
          </w:p>
        </w:tc>
        <w:tc>
          <w:tcPr>
            <w:tcW w:w="6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31B3F3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position w:val="-28"/>
                <w:sz w:val="24"/>
                <w:szCs w:val="24"/>
              </w:rPr>
              <w:object w:dxaOrig="4140" w:dyaOrig="660" w14:anchorId="5C6D3B18">
                <v:shape id="_x0000_i1029" type="#_x0000_t75" style="width:207pt;height:33pt" o:ole="">
                  <v:imagedata r:id="rId12" o:title=""/>
                </v:shape>
                <o:OLEObject Type="Embed" ProgID="Equation.DSMT4" ShapeID="_x0000_i1029" DrawAspect="Content" ObjectID="_1770226614" r:id="rId13"/>
              </w:object>
            </w:r>
          </w:p>
          <w:p w14:paraId="5AD12C8B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A6C456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0,5</w:t>
            </w:r>
          </w:p>
          <w:p w14:paraId="09C6EA0B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741FB7" w:rsidRPr="00741FB7" w14:paraId="4116AFC7" w14:textId="77777777" w:rsidTr="00307793"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D475A4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B1E5F3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 xml:space="preserve">      c.</w:t>
            </w:r>
          </w:p>
          <w:p w14:paraId="5CCF7F28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i/>
                <w:sz w:val="24"/>
                <w:szCs w:val="24"/>
              </w:rPr>
            </w:pPr>
            <w:r w:rsidRPr="00741FB7">
              <w:rPr>
                <w:rFonts w:eastAsia="Calibri" w:cs="Times New Roman"/>
                <w:i/>
                <w:sz w:val="24"/>
                <w:szCs w:val="24"/>
              </w:rPr>
              <w:t>(1,0 đ )</w:t>
            </w:r>
          </w:p>
        </w:tc>
        <w:tc>
          <w:tcPr>
            <w:tcW w:w="6553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1F4E0051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position w:val="-28"/>
                <w:sz w:val="24"/>
                <w:szCs w:val="24"/>
              </w:rPr>
              <w:object w:dxaOrig="2544" w:dyaOrig="672" w14:anchorId="6580E0A8">
                <v:shape id="_x0000_i1030" type="#_x0000_t75" style="width:127.2pt;height:33.6pt" o:ole="">
                  <v:imagedata r:id="rId8" o:title=""/>
                </v:shape>
                <o:OLEObject Type="Embed" ProgID="Equation.DSMT4" ShapeID="_x0000_i1030" DrawAspect="Content" ObjectID="_1770226615" r:id="rId14"/>
              </w:object>
            </w:r>
            <w:r w:rsidRPr="00741FB7">
              <w:rPr>
                <w:rFonts w:eastAsia="Calibri" w:cs="Times New Roman"/>
                <w:position w:val="-34"/>
                <w:sz w:val="24"/>
                <w:szCs w:val="24"/>
              </w:rPr>
              <w:object w:dxaOrig="4584" w:dyaOrig="792" w14:anchorId="1C377E2D">
                <v:shape id="_x0000_i1031" type="#_x0000_t75" style="width:229.2pt;height:39.6pt" o:ole="">
                  <v:imagedata r:id="rId15" o:title=""/>
                </v:shape>
                <o:OLEObject Type="Embed" ProgID="Equation.DSMT4" ShapeID="_x0000_i1031" DrawAspect="Content" ObjectID="_1770226616" r:id="rId16"/>
              </w:object>
            </w:r>
          </w:p>
          <w:p w14:paraId="0E6EF4A7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position w:val="-34"/>
                <w:sz w:val="24"/>
                <w:szCs w:val="24"/>
              </w:rPr>
              <w:object w:dxaOrig="4536" w:dyaOrig="792" w14:anchorId="17F04277">
                <v:shape id="_x0000_i1032" type="#_x0000_t75" style="width:226.8pt;height:39.6pt" o:ole="">
                  <v:imagedata r:id="rId17" o:title=""/>
                </v:shape>
                <o:OLEObject Type="Embed" ProgID="Equation.DSMT4" ShapeID="_x0000_i1032" DrawAspect="Content" ObjectID="_1770226617" r:id="rId18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51AC5A3F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5C0F09D6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47F9469C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0,25</w:t>
            </w:r>
          </w:p>
        </w:tc>
      </w:tr>
      <w:tr w:rsidR="00741FB7" w:rsidRPr="00741FB7" w14:paraId="02DFBC1A" w14:textId="77777777" w:rsidTr="00307793">
        <w:trPr>
          <w:trHeight w:val="836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624EB8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72B220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5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2841D4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position w:val="-32"/>
                <w:sz w:val="24"/>
                <w:szCs w:val="24"/>
              </w:rPr>
              <w:object w:dxaOrig="3348" w:dyaOrig="732" w14:anchorId="773298F5">
                <v:shape id="_x0000_i1033" type="#_x0000_t75" style="width:167.4pt;height:36.6pt" o:ole="">
                  <v:imagedata r:id="rId19" o:title=""/>
                </v:shape>
                <o:OLEObject Type="Embed" ProgID="Equation.DSMT4" ShapeID="_x0000_i1033" DrawAspect="Content" ObjectID="_1770226618" r:id="rId20"/>
              </w:object>
            </w: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723170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0,25</w:t>
            </w:r>
          </w:p>
          <w:p w14:paraId="7DDF8434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741FB7" w:rsidRPr="00741FB7" w14:paraId="463CDDC5" w14:textId="77777777" w:rsidTr="00307793">
        <w:trPr>
          <w:trHeight w:val="836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FD2A3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80A2F8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5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F8AFDA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position w:val="-32"/>
                <w:sz w:val="24"/>
                <w:szCs w:val="24"/>
              </w:rPr>
              <w:object w:dxaOrig="2712" w:dyaOrig="708" w14:anchorId="6B22E503">
                <v:shape id="_x0000_i1034" type="#_x0000_t75" style="width:135.6pt;height:35.4pt" o:ole="">
                  <v:imagedata r:id="rId21" o:title=""/>
                </v:shape>
                <o:OLEObject Type="Embed" ProgID="Equation.DSMT4" ShapeID="_x0000_i1034" DrawAspect="Content" ObjectID="_1770226619" r:id="rId22"/>
              </w:object>
            </w: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7F1B08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0,25</w:t>
            </w:r>
          </w:p>
        </w:tc>
      </w:tr>
      <w:tr w:rsidR="00741FB7" w:rsidRPr="00741FB7" w14:paraId="45E561FF" w14:textId="77777777" w:rsidTr="00307793">
        <w:trPr>
          <w:trHeight w:val="836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49C92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C743E3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5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8433CF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position w:val="-32"/>
                <w:sz w:val="24"/>
                <w:szCs w:val="24"/>
              </w:rPr>
              <w:object w:dxaOrig="2064" w:dyaOrig="708" w14:anchorId="34B8A797">
                <v:shape id="_x0000_i1035" type="#_x0000_t75" style="width:103.2pt;height:35.4pt" o:ole="">
                  <v:imagedata r:id="rId23" o:title=""/>
                </v:shape>
                <o:OLEObject Type="Embed" ProgID="Equation.DSMT4" ShapeID="_x0000_i1035" DrawAspect="Content" ObjectID="_1770226620" r:id="rId24"/>
              </w:object>
            </w:r>
          </w:p>
          <w:p w14:paraId="66C44598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position w:val="-24"/>
                <w:sz w:val="24"/>
                <w:szCs w:val="24"/>
              </w:rPr>
              <w:object w:dxaOrig="792" w:dyaOrig="624" w14:anchorId="2B021D4E">
                <v:shape id="_x0000_i1036" type="#_x0000_t75" style="width:39.6pt;height:31.2pt" o:ole="">
                  <v:imagedata r:id="rId25" o:title=""/>
                </v:shape>
                <o:OLEObject Type="Embed" ProgID="Equation.DSMT4" ShapeID="_x0000_i1036" DrawAspect="Content" ObjectID="_1770226621" r:id="rId26"/>
              </w:object>
            </w: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EB74E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53BAF211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0,25</w:t>
            </w:r>
          </w:p>
        </w:tc>
      </w:tr>
      <w:tr w:rsidR="00741FB7" w:rsidRPr="00741FB7" w14:paraId="512859F4" w14:textId="77777777" w:rsidTr="00307793">
        <w:trPr>
          <w:trHeight w:val="1684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ED5C17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b/>
                <w:sz w:val="24"/>
                <w:szCs w:val="24"/>
              </w:rPr>
              <w:t>2</w:t>
            </w:r>
            <w:r w:rsidRPr="00741FB7">
              <w:rPr>
                <w:rFonts w:eastAsia="Calibri" w:cs="Times New Roman"/>
                <w:sz w:val="24"/>
                <w:szCs w:val="24"/>
              </w:rPr>
              <w:t>.</w:t>
            </w:r>
          </w:p>
          <w:p w14:paraId="2BF299C6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i/>
                <w:sz w:val="24"/>
                <w:szCs w:val="24"/>
              </w:rPr>
            </w:pPr>
            <w:r w:rsidRPr="00741FB7">
              <w:rPr>
                <w:rFonts w:eastAsia="Calibri" w:cs="Times New Roman"/>
                <w:i/>
                <w:sz w:val="24"/>
                <w:szCs w:val="24"/>
              </w:rPr>
              <w:t>(1,0 đ)</w:t>
            </w:r>
          </w:p>
          <w:p w14:paraId="15021C58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5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062687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b/>
                <w:bCs/>
                <w:iCs/>
                <w:color w:val="0000FF"/>
                <w:sz w:val="24"/>
                <w:szCs w:val="24"/>
              </w:rPr>
              <w:t xml:space="preserve"> </w: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Giải các phương trình sau: </w:t>
            </w:r>
          </w:p>
          <w:p w14:paraId="4000B241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  <w:lang w:val="vi-VN"/>
              </w:rPr>
              <w:t xml:space="preserve">a) </w:t>
            </w:r>
            <w:r w:rsidRPr="00741FB7">
              <w:rPr>
                <w:rFonts w:eastAsia="Calibri" w:cs="Times New Roman"/>
                <w:color w:val="000000" w:themeColor="text1"/>
                <w:position w:val="-10"/>
                <w:sz w:val="24"/>
                <w:szCs w:val="24"/>
              </w:rPr>
              <w:object w:dxaOrig="2532" w:dyaOrig="312" w14:anchorId="0B2AFDD3">
                <v:shape id="_x0000_i1037" type="#_x0000_t75" style="width:126.6pt;height:15.6pt" o:ole="">
                  <v:imagedata r:id="rId27" o:title=""/>
                </v:shape>
                <o:OLEObject Type="Embed" ProgID="Equation.DSMT4" ShapeID="_x0000_i1037" DrawAspect="Content" ObjectID="_1770226622" r:id="rId28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ab/>
            </w:r>
          </w:p>
          <w:p w14:paraId="75C33DB4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bCs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  <w:lang w:val="vi-VN"/>
              </w:rPr>
              <w:t xml:space="preserve">b) </w:t>
            </w:r>
            <w:r w:rsidRPr="00741FB7">
              <w:rPr>
                <w:rFonts w:eastAsia="Calibri" w:cs="Times New Roman"/>
                <w:color w:val="000000" w:themeColor="text1"/>
                <w:position w:val="-24"/>
                <w:sz w:val="24"/>
                <w:szCs w:val="24"/>
              </w:rPr>
              <w:object w:dxaOrig="3432" w:dyaOrig="660" w14:anchorId="0B583BE2">
                <v:shape id="_x0000_i1038" type="#_x0000_t75" style="width:171.6pt;height:33pt" o:ole="">
                  <v:imagedata r:id="rId29" o:title=""/>
                </v:shape>
                <o:OLEObject Type="Embed" ProgID="Equation.DSMT4" ShapeID="_x0000_i1038" DrawAspect="Content" ObjectID="_1770226623" r:id="rId30"/>
              </w:object>
            </w:r>
          </w:p>
          <w:p w14:paraId="5E231747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40E66C" w14:textId="77777777" w:rsidR="00741FB7" w:rsidRPr="00741FB7" w:rsidRDefault="00741FB7" w:rsidP="00741FB7">
            <w:pPr>
              <w:spacing w:after="200" w:line="288" w:lineRule="auto"/>
              <w:jc w:val="both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2"/>
              </w:rPr>
              <w:t xml:space="preserve">              </w:t>
            </w:r>
          </w:p>
          <w:p w14:paraId="6BD478BA" w14:textId="77777777" w:rsidR="00741FB7" w:rsidRPr="00741FB7" w:rsidRDefault="00741FB7" w:rsidP="00741FB7">
            <w:pPr>
              <w:spacing w:before="80"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741FB7" w:rsidRPr="00741FB7" w14:paraId="79C22FB6" w14:textId="77777777" w:rsidTr="00307793">
        <w:trPr>
          <w:trHeight w:val="369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0FC314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BB9D26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a.</w:t>
            </w:r>
          </w:p>
          <w:p w14:paraId="27888E34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i/>
                <w:iCs/>
                <w:sz w:val="24"/>
                <w:szCs w:val="24"/>
              </w:rPr>
            </w:pPr>
            <w:r w:rsidRPr="00741FB7">
              <w:rPr>
                <w:rFonts w:eastAsia="Calibri" w:cs="Times New Roman"/>
                <w:i/>
                <w:iCs/>
                <w:sz w:val="24"/>
                <w:szCs w:val="24"/>
              </w:rPr>
              <w:t>(0,5 đ )</w:t>
            </w:r>
          </w:p>
          <w:p w14:paraId="3CC41ABC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4A4280D4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74551962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7FBBB2AB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5EC243E1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b.</w:t>
            </w:r>
          </w:p>
          <w:p w14:paraId="5DB2EF05" w14:textId="77777777" w:rsidR="00741FB7" w:rsidRPr="00741FB7" w:rsidRDefault="00741FB7" w:rsidP="00741FB7">
            <w:pPr>
              <w:spacing w:after="200" w:line="288" w:lineRule="auto"/>
              <w:jc w:val="both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i/>
                <w:sz w:val="24"/>
                <w:szCs w:val="24"/>
              </w:rPr>
              <w:t>(0,5 đ)</w:t>
            </w:r>
          </w:p>
        </w:tc>
        <w:tc>
          <w:tcPr>
            <w:tcW w:w="65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887C51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10"/>
                <w:sz w:val="24"/>
                <w:szCs w:val="24"/>
              </w:rPr>
              <w:object w:dxaOrig="2532" w:dyaOrig="312" w14:anchorId="52FDF15E">
                <v:shape id="_x0000_i1039" type="#_x0000_t75" style="width:126.6pt;height:15.6pt" o:ole="">
                  <v:imagedata r:id="rId31" o:title=""/>
                </v:shape>
                <o:OLEObject Type="Embed" ProgID="Equation.DSMT4" ShapeID="_x0000_i1039" DrawAspect="Content" ObjectID="_1770226624" r:id="rId32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14:paraId="7315FFAC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jc w:val="both"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2100" w:dyaOrig="264" w14:anchorId="732179B0">
                <v:shape id="_x0000_i1040" type="#_x0000_t75" style="width:105pt;height:13.2pt" o:ole="">
                  <v:imagedata r:id="rId33" o:title=""/>
                </v:shape>
                <o:OLEObject Type="Embed" ProgID="Equation.DSMT4" ShapeID="_x0000_i1040" DrawAspect="Content" ObjectID="_1770226625" r:id="rId34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14:paraId="2DFE57EE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  <w:lang w:val="vi-VN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2232" w:dyaOrig="264" w14:anchorId="66464D45">
                <v:shape id="_x0000_i1041" type="#_x0000_t75" style="width:111.6pt;height:13.2pt" o:ole="">
                  <v:imagedata r:id="rId35" o:title=""/>
                </v:shape>
                <o:OLEObject Type="Embed" ProgID="Equation.DSMT4" ShapeID="_x0000_i1041" DrawAspect="Content" ObjectID="_1770226626" r:id="rId36"/>
              </w:object>
            </w: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80156A" w14:textId="77777777" w:rsidR="00741FB7" w:rsidRPr="00741FB7" w:rsidRDefault="00741FB7" w:rsidP="00741FB7">
            <w:pPr>
              <w:spacing w:before="80"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0,25</w:t>
            </w:r>
          </w:p>
        </w:tc>
      </w:tr>
      <w:tr w:rsidR="00741FB7" w:rsidRPr="00741FB7" w14:paraId="4111A6AD" w14:textId="77777777" w:rsidTr="00307793">
        <w:trPr>
          <w:trHeight w:val="369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AD5FC4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3FA569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65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B9AAB9" w14:textId="77777777" w:rsidR="00741FB7" w:rsidRPr="00741FB7" w:rsidRDefault="00741FB7" w:rsidP="00741FB7">
            <w:pPr>
              <w:spacing w:after="200" w:line="288" w:lineRule="auto"/>
              <w:jc w:val="both"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936" w:dyaOrig="264" w14:anchorId="320F457B">
                <v:shape id="_x0000_i1042" type="#_x0000_t75" style="width:46.8pt;height:13.2pt" o:ole="">
                  <v:imagedata r:id="rId37" o:title=""/>
                </v:shape>
                <o:OLEObject Type="Embed" ProgID="Equation.DSMT4" ShapeID="_x0000_i1042" DrawAspect="Content" ObjectID="_1770226627" r:id="rId38"/>
              </w:object>
            </w:r>
          </w:p>
          <w:p w14:paraId="14D76589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jc w:val="both"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24"/>
                <w:sz w:val="24"/>
                <w:szCs w:val="24"/>
              </w:rPr>
              <w:object w:dxaOrig="576" w:dyaOrig="624" w14:anchorId="0EE94B5D">
                <v:shape id="_x0000_i1043" type="#_x0000_t75" style="width:28.8pt;height:31.2pt" o:ole="">
                  <v:imagedata r:id="rId39" o:title=""/>
                </v:shape>
                <o:OLEObject Type="Embed" ProgID="Equation.DSMT4" ShapeID="_x0000_i1043" DrawAspect="Content" ObjectID="_1770226628" r:id="rId40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14:paraId="265EE295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jc w:val="both"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Vậy </w: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  <w:lang w:val="vi-VN"/>
              </w:rPr>
              <w:t xml:space="preserve">phương trình đã cho </w: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có nghiệm </w:t>
            </w:r>
            <w:r w:rsidRPr="00741FB7">
              <w:rPr>
                <w:rFonts w:eastAsia="Calibri" w:cs="Times New Roman"/>
                <w:color w:val="000000" w:themeColor="text1"/>
                <w:position w:val="-24"/>
                <w:sz w:val="24"/>
                <w:szCs w:val="24"/>
              </w:rPr>
              <w:object w:dxaOrig="576" w:dyaOrig="624" w14:anchorId="26FCF3CC">
                <v:shape id="_x0000_i1044" type="#_x0000_t75" style="width:28.8pt;height:31.2pt" o:ole="">
                  <v:imagedata r:id="rId41" o:title=""/>
                </v:shape>
                <o:OLEObject Type="Embed" ProgID="Equation.DSMT4" ShapeID="_x0000_i1044" DrawAspect="Content" ObjectID="_1770226629" r:id="rId42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. </w:t>
            </w:r>
          </w:p>
          <w:p w14:paraId="21272F3E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4C3171" w14:textId="77777777" w:rsidR="00741FB7" w:rsidRPr="00741FB7" w:rsidRDefault="00741FB7" w:rsidP="00741FB7">
            <w:pPr>
              <w:spacing w:before="80"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0,25</w:t>
            </w:r>
          </w:p>
        </w:tc>
      </w:tr>
      <w:tr w:rsidR="00741FB7" w:rsidRPr="00741FB7" w14:paraId="052F2875" w14:textId="77777777" w:rsidTr="00307793">
        <w:trPr>
          <w:trHeight w:val="369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34009B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081845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65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97E05D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jc w:val="both"/>
              <w:rPr>
                <w:rFonts w:eastAsia="Calibri" w:cs="Times New Roman"/>
                <w:bCs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              </w:t>
            </w:r>
            <w:r w:rsidRPr="00741FB7">
              <w:rPr>
                <w:rFonts w:eastAsia="Calibri" w:cs="Times New Roman"/>
                <w:color w:val="000000" w:themeColor="text1"/>
                <w:position w:val="-24"/>
                <w:sz w:val="24"/>
                <w:szCs w:val="24"/>
              </w:rPr>
              <w:object w:dxaOrig="3432" w:dyaOrig="660" w14:anchorId="512197C0">
                <v:shape id="_x0000_i1045" type="#_x0000_t75" style="width:171.6pt;height:33pt" o:ole="">
                  <v:imagedata r:id="rId43" o:title=""/>
                </v:shape>
                <o:OLEObject Type="Embed" ProgID="Equation.DSMT4" ShapeID="_x0000_i1045" DrawAspect="Content" ObjectID="_1770226630" r:id="rId44"/>
              </w:object>
            </w:r>
          </w:p>
          <w:p w14:paraId="31872CB3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jc w:val="both"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24"/>
                <w:sz w:val="24"/>
                <w:szCs w:val="24"/>
              </w:rPr>
              <w:object w:dxaOrig="4380" w:dyaOrig="660" w14:anchorId="10C774E6">
                <v:shape id="_x0000_i1046" type="#_x0000_t75" style="width:219pt;height:33pt" o:ole="">
                  <v:imagedata r:id="rId45" o:title=""/>
                </v:shape>
                <o:OLEObject Type="Embed" ProgID="Equation.DSMT4" ShapeID="_x0000_i1046" DrawAspect="Content" ObjectID="_1770226631" r:id="rId46"/>
              </w:object>
            </w:r>
            <w:r w:rsidRPr="00741FB7">
              <w:rPr>
                <w:rFonts w:eastAsia="Calibri" w:cs="Times New Roman"/>
                <w:color w:val="000000" w:themeColor="text1"/>
                <w:position w:val="-4"/>
                <w:sz w:val="24"/>
                <w:szCs w:val="24"/>
              </w:rPr>
              <w:object w:dxaOrig="180" w:dyaOrig="264" w14:anchorId="4EDC4E5B">
                <v:shape id="_x0000_i1047" type="#_x0000_t75" style="width:9pt;height:13.2pt" o:ole="">
                  <v:imagedata r:id="rId47" o:title=""/>
                </v:shape>
                <o:OLEObject Type="Embed" ProgID="Equation.DSMT4" ShapeID="_x0000_i1047" DrawAspect="Content" ObjectID="_1770226632" r:id="rId48"/>
              </w:object>
            </w:r>
          </w:p>
          <w:p w14:paraId="29CA8B7F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jc w:val="both"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                         </w:t>
            </w: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2784" w:dyaOrig="312" w14:anchorId="74B6D8BD">
                <v:shape id="_x0000_i1048" type="#_x0000_t75" style="width:139.2pt;height:15.6pt" o:ole="">
                  <v:imagedata r:id="rId49" o:title=""/>
                </v:shape>
                <o:OLEObject Type="Embed" ProgID="Equation.DSMT4" ShapeID="_x0000_i1048" DrawAspect="Content" ObjectID="_1770226633" r:id="rId50"/>
              </w:object>
            </w:r>
          </w:p>
          <w:p w14:paraId="5A565104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6EE40A" w14:textId="77777777" w:rsidR="00741FB7" w:rsidRPr="00741FB7" w:rsidRDefault="00741FB7" w:rsidP="00741FB7">
            <w:pPr>
              <w:spacing w:before="80"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0,25</w:t>
            </w:r>
          </w:p>
        </w:tc>
      </w:tr>
      <w:tr w:rsidR="00741FB7" w:rsidRPr="00741FB7" w14:paraId="4CBD5D37" w14:textId="77777777" w:rsidTr="00307793">
        <w:trPr>
          <w:trHeight w:val="1765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2FB54A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ADF34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6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61A988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jc w:val="both"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2"/>
              </w:rPr>
              <w:t xml:space="preserve">                                             </w:t>
            </w: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912" w:dyaOrig="264" w14:anchorId="25A5C924">
                <v:shape id="_x0000_i1049" type="#_x0000_t75" style="width:45.6pt;height:13.2pt" o:ole="">
                  <v:imagedata r:id="rId51" o:title=""/>
                </v:shape>
                <o:OLEObject Type="Embed" ProgID="Equation.DSMT4" ShapeID="_x0000_i1049" DrawAspect="Content" ObjectID="_1770226634" r:id="rId52"/>
              </w:object>
            </w:r>
          </w:p>
          <w:p w14:paraId="5EB17F80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jc w:val="both"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                                            </w:t>
            </w:r>
            <w:r w:rsidRPr="00741FB7">
              <w:rPr>
                <w:rFonts w:eastAsia="Calibri" w:cs="Times New Roman"/>
                <w:color w:val="000000" w:themeColor="text1"/>
                <w:position w:val="-24"/>
                <w:sz w:val="24"/>
                <w:szCs w:val="24"/>
              </w:rPr>
              <w:object w:dxaOrig="708" w:dyaOrig="624" w14:anchorId="642234EE">
                <v:shape id="_x0000_i1050" type="#_x0000_t75" style="width:35.4pt;height:31.2pt" o:ole="">
                  <v:imagedata r:id="rId53" o:title=""/>
                </v:shape>
                <o:OLEObject Type="Embed" ProgID="Equation.DSMT4" ShapeID="_x0000_i1050" DrawAspect="Content" ObjectID="_1770226635" r:id="rId54"/>
              </w:object>
            </w:r>
          </w:p>
          <w:p w14:paraId="5A753B13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jc w:val="both"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Vậy </w: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  <w:lang w:val="vi-VN"/>
              </w:rPr>
              <w:t xml:space="preserve">phương trình đã cho </w: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có nghiệm </w:t>
            </w:r>
            <w:r w:rsidRPr="00741FB7">
              <w:rPr>
                <w:rFonts w:eastAsia="Calibri" w:cs="Times New Roman"/>
                <w:color w:val="000000" w:themeColor="text1"/>
                <w:position w:val="-24"/>
                <w:sz w:val="24"/>
                <w:szCs w:val="24"/>
              </w:rPr>
              <w:object w:dxaOrig="708" w:dyaOrig="624" w14:anchorId="0F5579E9">
                <v:shape id="_x0000_i1051" type="#_x0000_t75" style="width:35.4pt;height:31.2pt" o:ole="">
                  <v:imagedata r:id="rId55" o:title=""/>
                </v:shape>
                <o:OLEObject Type="Embed" ProgID="Equation.DSMT4" ShapeID="_x0000_i1051" DrawAspect="Content" ObjectID="_1770226636" r:id="rId56"/>
              </w:object>
            </w:r>
          </w:p>
          <w:p w14:paraId="5E681F1E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jc w:val="both"/>
              <w:rPr>
                <w:rFonts w:eastAsia="Calibri" w:cs="Times New Roman"/>
                <w:sz w:val="22"/>
              </w:rPr>
            </w:pP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7EAC38" w14:textId="77777777" w:rsidR="00741FB7" w:rsidRPr="00741FB7" w:rsidRDefault="00741FB7" w:rsidP="00741FB7">
            <w:pPr>
              <w:spacing w:before="80"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25A1D6E2" w14:textId="77777777" w:rsidR="00741FB7" w:rsidRPr="00741FB7" w:rsidRDefault="00741FB7" w:rsidP="00741FB7">
            <w:pPr>
              <w:spacing w:before="80"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0,25</w:t>
            </w:r>
          </w:p>
        </w:tc>
      </w:tr>
      <w:tr w:rsidR="00741FB7" w:rsidRPr="00741FB7" w14:paraId="7A1FD443" w14:textId="77777777" w:rsidTr="00307793">
        <w:trPr>
          <w:trHeight w:val="565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DDAE7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03B3942F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1B486E66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44BFEFAF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125AE1FF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6C2B508D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54BE0FB5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1A6D6E8B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  <w:r w:rsidRPr="00741FB7">
              <w:rPr>
                <w:rFonts w:eastAsia="Calibri" w:cs="Times New Roman"/>
                <w:b/>
                <w:sz w:val="24"/>
                <w:szCs w:val="24"/>
              </w:rPr>
              <w:t>3.</w:t>
            </w:r>
          </w:p>
          <w:p w14:paraId="73369186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i/>
                <w:sz w:val="24"/>
                <w:szCs w:val="24"/>
              </w:rPr>
            </w:pPr>
            <w:r w:rsidRPr="00741FB7">
              <w:rPr>
                <w:rFonts w:eastAsia="Calibri" w:cs="Times New Roman"/>
                <w:i/>
                <w:sz w:val="24"/>
                <w:szCs w:val="24"/>
              </w:rPr>
              <w:t>(3.0 đ)</w:t>
            </w:r>
          </w:p>
          <w:p w14:paraId="0F79C961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</w:p>
        </w:tc>
        <w:tc>
          <w:tcPr>
            <w:tcW w:w="75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2F3FEA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b/>
                <w:bCs/>
                <w:color w:val="0000FF"/>
                <w:sz w:val="24"/>
                <w:szCs w:val="24"/>
              </w:rPr>
              <w:t xml:space="preserve"> </w: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Cho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672" w:dyaOrig="300" w14:anchorId="5D32A540">
                <v:shape id="_x0000_i1052" type="#_x0000_t75" style="width:33.6pt;height:15pt" o:ole="">
                  <v:imagedata r:id="rId57" o:title=""/>
                </v:shape>
                <o:OLEObject Type="Embed" ProgID="Equation.DSMT4" ShapeID="_x0000_i1052" DrawAspect="Content" ObjectID="_1770226637" r:id="rId58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vuông tại </w:t>
            </w:r>
            <w:r w:rsidRPr="00741FB7">
              <w:rPr>
                <w:rFonts w:eastAsia="Calibri" w:cs="Times New Roman"/>
                <w:position w:val="-4"/>
                <w:sz w:val="24"/>
                <w:szCs w:val="24"/>
              </w:rPr>
              <w:object w:dxaOrig="228" w:dyaOrig="240" w14:anchorId="7AFA7EA2">
                <v:shape id="_x0000_i1053" type="#_x0000_t75" style="width:11.4pt;height:12pt" o:ole="">
                  <v:imagedata r:id="rId59" o:title=""/>
                </v:shape>
                <o:OLEObject Type="Embed" ProgID="Equation.DSMT4" ShapeID="_x0000_i1053" DrawAspect="Content" ObjectID="_1770226638" r:id="rId60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, đường cao </w:t>
            </w:r>
            <w:r w:rsidRPr="00741FB7">
              <w:rPr>
                <w:rFonts w:eastAsia="Calibri" w:cs="Times New Roman"/>
                <w:position w:val="-4"/>
                <w:sz w:val="24"/>
                <w:szCs w:val="24"/>
              </w:rPr>
              <w:object w:dxaOrig="420" w:dyaOrig="240" w14:anchorId="76D90CC0">
                <v:shape id="_x0000_i1054" type="#_x0000_t75" style="width:21pt;height:12pt" o:ole="">
                  <v:imagedata r:id="rId61" o:title=""/>
                </v:shape>
                <o:OLEObject Type="Embed" ProgID="Equation.DSMT4" ShapeID="_x0000_i1054" DrawAspect="Content" ObjectID="_1770226639" r:id="rId62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. </w:t>
            </w:r>
          </w:p>
          <w:p w14:paraId="05B3DE43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 xml:space="preserve">a) Chứng minh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672" w:dyaOrig="300" w14:anchorId="7FCB2459">
                <v:shape id="_x0000_i1055" type="#_x0000_t75" style="width:33.6pt;height:15pt" o:ole="">
                  <v:imagedata r:id="rId63" o:title=""/>
                </v:shape>
                <o:OLEObject Type="Embed" ProgID="Equation.DSMT4" ShapeID="_x0000_i1055" DrawAspect="Content" ObjectID="_1770226640" r:id="rId64"/>
              </w:object>
            </w:r>
            <w:r w:rsidRPr="00741FB7">
              <w:rPr>
                <w:rFonts w:ascii="Cambria Math" w:eastAsia="Yu Gothic" w:hAnsi="Cambria Math" w:cs="Cambria Math"/>
                <w:sz w:val="24"/>
                <w:szCs w:val="24"/>
              </w:rPr>
              <w:t>∽</w:t>
            </w:r>
            <w:r w:rsidRPr="00741FB7">
              <w:rPr>
                <w:rFonts w:eastAsia="Calibri" w:cs="Times New Roman"/>
                <w:position w:val="-4"/>
                <w:sz w:val="24"/>
                <w:szCs w:val="24"/>
              </w:rPr>
              <w:object w:dxaOrig="672" w:dyaOrig="240" w14:anchorId="2F3E5B40">
                <v:shape id="_x0000_i1056" type="#_x0000_t75" style="width:33.6pt;height:12pt" o:ole="">
                  <v:imagedata r:id="rId65" o:title=""/>
                </v:shape>
                <o:OLEObject Type="Embed" ProgID="Equation.DSMT4" ShapeID="_x0000_i1056" DrawAspect="Content" ObjectID="_1770226641" r:id="rId66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, từ đó suy ra: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1776" w:dyaOrig="300" w14:anchorId="063F75E7">
                <v:shape id="_x0000_i1057" type="#_x0000_t75" style="width:88.8pt;height:15pt" o:ole="">
                  <v:imagedata r:id="rId67" o:title=""/>
                </v:shape>
                <o:OLEObject Type="Embed" ProgID="Equation.DSMT4" ShapeID="_x0000_i1057" DrawAspect="Content" ObjectID="_1770226642" r:id="rId68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. </w:t>
            </w:r>
          </w:p>
          <w:p w14:paraId="6062532E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 xml:space="preserve">b) Tia phân giác của góc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552" w:dyaOrig="360" w14:anchorId="4B9AD59E">
                <v:shape id="_x0000_i1058" type="#_x0000_t75" style="width:27.6pt;height:18pt" o:ole="">
                  <v:imagedata r:id="rId69" o:title=""/>
                </v:shape>
                <o:OLEObject Type="Embed" ProgID="Equation.DSMT4" ShapeID="_x0000_i1058" DrawAspect="Content" ObjectID="_1770226643" r:id="rId70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 cắt </w:t>
            </w:r>
            <w:r w:rsidRPr="00741FB7">
              <w:rPr>
                <w:rFonts w:eastAsia="Calibri" w:cs="Times New Roman"/>
                <w:position w:val="-4"/>
                <w:sz w:val="24"/>
                <w:szCs w:val="24"/>
              </w:rPr>
              <w:object w:dxaOrig="420" w:dyaOrig="240" w14:anchorId="0E01D8CE">
                <v:shape id="_x0000_i1059" type="#_x0000_t75" style="width:21pt;height:12pt" o:ole="">
                  <v:imagedata r:id="rId61" o:title=""/>
                </v:shape>
                <o:OLEObject Type="Embed" ProgID="Equation.DSMT4" ShapeID="_x0000_i1059" DrawAspect="Content" ObjectID="_1770226644" r:id="rId71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tại </w:t>
            </w:r>
            <w:r w:rsidRPr="00741FB7">
              <w:rPr>
                <w:rFonts w:eastAsia="Calibri" w:cs="Times New Roman"/>
                <w:position w:val="-4"/>
                <w:sz w:val="24"/>
                <w:szCs w:val="24"/>
              </w:rPr>
              <w:object w:dxaOrig="192" w:dyaOrig="240" w14:anchorId="77E71878">
                <v:shape id="_x0000_i1060" type="#_x0000_t75" style="width:9.6pt;height:12pt" o:ole="">
                  <v:imagedata r:id="rId72" o:title=""/>
                </v:shape>
                <o:OLEObject Type="Embed" ProgID="Equation.DSMT4" ShapeID="_x0000_i1060" DrawAspect="Content" ObjectID="_1770226645" r:id="rId73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. Biết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1068" w:dyaOrig="300" w14:anchorId="77A2B84A">
                <v:shape id="_x0000_i1061" type="#_x0000_t75" style="width:53.4pt;height:15pt" o:ole="">
                  <v:imagedata r:id="rId74" o:title=""/>
                </v:shape>
                <o:OLEObject Type="Embed" ProgID="Equation.DSMT4" ShapeID="_x0000_i1061" DrawAspect="Content" ObjectID="_1770226646" r:id="rId75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,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1020" w:dyaOrig="300" w14:anchorId="3884E319">
                <v:shape id="_x0000_i1062" type="#_x0000_t75" style="width:51pt;height:15pt" o:ole="">
                  <v:imagedata r:id="rId76" o:title=""/>
                </v:shape>
                <o:OLEObject Type="Embed" ProgID="Equation.DSMT4" ShapeID="_x0000_i1062" DrawAspect="Content" ObjectID="_1770226647" r:id="rId77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. Tính </w:t>
            </w:r>
            <w:r w:rsidRPr="00741FB7">
              <w:rPr>
                <w:rFonts w:eastAsia="Calibri" w:cs="Times New Roman"/>
                <w:position w:val="-4"/>
                <w:sz w:val="24"/>
                <w:szCs w:val="24"/>
              </w:rPr>
              <w:object w:dxaOrig="348" w:dyaOrig="240" w14:anchorId="5D09056E">
                <v:shape id="_x0000_i1063" type="#_x0000_t75" style="width:17.4pt;height:12pt" o:ole="">
                  <v:imagedata r:id="rId78" o:title=""/>
                </v:shape>
                <o:OLEObject Type="Embed" ProgID="Equation.DSMT4" ShapeID="_x0000_i1063" DrawAspect="Content" ObjectID="_1770226648" r:id="rId79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, </w:t>
            </w:r>
            <w:r w:rsidRPr="00741FB7">
              <w:rPr>
                <w:rFonts w:eastAsia="Calibri" w:cs="Times New Roman"/>
                <w:position w:val="-4"/>
                <w:sz w:val="24"/>
                <w:szCs w:val="24"/>
              </w:rPr>
              <w:object w:dxaOrig="360" w:dyaOrig="240" w14:anchorId="3E223483">
                <v:shape id="_x0000_i1064" type="#_x0000_t75" style="width:18pt;height:12pt" o:ole="">
                  <v:imagedata r:id="rId80" o:title=""/>
                </v:shape>
                <o:OLEObject Type="Embed" ProgID="Equation.DSMT4" ShapeID="_x0000_i1064" DrawAspect="Content" ObjectID="_1770226649" r:id="rId81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. </w:t>
            </w:r>
          </w:p>
          <w:p w14:paraId="371DF74F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iCs/>
                <w:sz w:val="24"/>
                <w:szCs w:val="24"/>
              </w:rPr>
              <w:t xml:space="preserve">c) </w: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Tia phân giác góc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576" w:dyaOrig="360" w14:anchorId="4145607A">
                <v:shape id="_x0000_i1065" type="#_x0000_t75" style="width:28.8pt;height:18pt" o:ole="">
                  <v:imagedata r:id="rId82" o:title=""/>
                </v:shape>
                <o:OLEObject Type="Embed" ProgID="Equation.DSMT4" ShapeID="_x0000_i1065" DrawAspect="Content" ObjectID="_1770226650" r:id="rId83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 cắt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408" w:dyaOrig="300" w14:anchorId="1D930ED3">
                <v:shape id="_x0000_i1066" type="#_x0000_t75" style="width:20.4pt;height:15pt" o:ole="">
                  <v:imagedata r:id="rId84" o:title=""/>
                </v:shape>
                <o:OLEObject Type="Embed" ProgID="Equation.DSMT4" ShapeID="_x0000_i1066" DrawAspect="Content" ObjectID="_1770226651" r:id="rId85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tại </w:t>
            </w:r>
            <w:r w:rsidRPr="00741FB7">
              <w:rPr>
                <w:rFonts w:eastAsia="Calibri" w:cs="Times New Roman"/>
                <w:position w:val="-4"/>
                <w:sz w:val="24"/>
                <w:szCs w:val="24"/>
              </w:rPr>
              <w:object w:dxaOrig="240" w:dyaOrig="240" w14:anchorId="2DAC7AB6">
                <v:shape id="_x0000_i1067" type="#_x0000_t75" style="width:12pt;height:12pt" o:ole="">
                  <v:imagedata r:id="rId86" o:title=""/>
                </v:shape>
                <o:OLEObject Type="Embed" ProgID="Equation.DSMT4" ShapeID="_x0000_i1067" DrawAspect="Content" ObjectID="_1770226652" r:id="rId87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. Chứng minh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936" w:dyaOrig="264" w14:anchorId="4CEC6B96">
                <v:shape id="_x0000_i1068" type="#_x0000_t75" style="width:46.8pt;height:13.2pt" o:ole="">
                  <v:imagedata r:id="rId88" o:title=""/>
                </v:shape>
                <o:OLEObject Type="Embed" ProgID="Equation.DSMT4" ShapeID="_x0000_i1068" DrawAspect="Content" ObjectID="_1770226653" r:id="rId89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. </w:t>
            </w:r>
          </w:p>
          <w:p w14:paraId="13A5653F" w14:textId="77777777" w:rsidR="00741FB7" w:rsidRPr="00741FB7" w:rsidRDefault="00741FB7" w:rsidP="00741FB7">
            <w:pPr>
              <w:spacing w:after="0" w:line="240" w:lineRule="auto"/>
              <w:rPr>
                <w:rFonts w:eastAsia="Calibri" w:cs="Times New Roman"/>
                <w:sz w:val="24"/>
                <w:szCs w:val="24"/>
              </w:rPr>
            </w:pPr>
          </w:p>
          <w:p w14:paraId="4B29E9AB" w14:textId="77777777" w:rsidR="00741FB7" w:rsidRPr="00741FB7" w:rsidRDefault="00741FB7" w:rsidP="00741FB7">
            <w:pPr>
              <w:spacing w:after="0" w:line="360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1F61F69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741FB7" w:rsidRPr="00741FB7" w14:paraId="4A53DCB8" w14:textId="77777777" w:rsidTr="00307793">
        <w:trPr>
          <w:trHeight w:val="565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1EF55E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sz w:val="24"/>
                <w:szCs w:val="24"/>
              </w:rPr>
            </w:pPr>
          </w:p>
        </w:tc>
        <w:tc>
          <w:tcPr>
            <w:tcW w:w="75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7E7B2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b/>
                <w:bCs/>
                <w:color w:val="0000FF"/>
                <w:sz w:val="24"/>
                <w:szCs w:val="24"/>
              </w:rPr>
            </w:pPr>
          </w:p>
          <w:p w14:paraId="72407B9E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b/>
                <w:bCs/>
                <w:color w:val="0000FF"/>
                <w:sz w:val="24"/>
                <w:szCs w:val="24"/>
              </w:rPr>
            </w:pPr>
            <w:r w:rsidRPr="00741FB7">
              <w:rPr>
                <w:rFonts w:eastAsia="Calibri" w:cs="Times New Roman"/>
                <w:b/>
                <w:bCs/>
                <w:color w:val="0000FF"/>
                <w:sz w:val="24"/>
                <w:szCs w:val="24"/>
              </w:rPr>
              <w:t xml:space="preserve">                                    </w:t>
            </w:r>
            <w:r w:rsidRPr="00741FB7">
              <w:rPr>
                <w:rFonts w:eastAsia="Calibri" w:cs="Times New Roman"/>
                <w:noProof/>
              </w:rPr>
              <mc:AlternateContent>
                <mc:Choice Requires="wpg">
                  <w:drawing>
                    <wp:inline distT="0" distB="0" distL="0" distR="0" wp14:anchorId="4C44787B" wp14:editId="79CEDBF3">
                      <wp:extent cx="2618740" cy="1670050"/>
                      <wp:effectExtent l="0" t="0" r="635" b="0"/>
                      <wp:docPr id="1" name="Group 7911697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18740" cy="1670050"/>
                                <a:chOff x="0" y="0"/>
                                <a:chExt cx="26185" cy="16702"/>
                              </a:xfrm>
                            </wpg:grpSpPr>
                            <wpg:grpSp>
                              <wpg:cNvPr id="2" name="Group 7911697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10" y="2172"/>
                                  <a:ext cx="21977" cy="13120"/>
                                  <a:chOff x="0" y="0"/>
                                  <a:chExt cx="21976" cy="13119"/>
                                </a:xfrm>
                              </wpg:grpSpPr>
                              <wpg:grpSp>
                                <wpg:cNvPr id="3" name="Group 79116973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135"/>
                                    <a:ext cx="21976" cy="12984"/>
                                    <a:chOff x="0" y="0"/>
                                    <a:chExt cx="21976" cy="12983"/>
                                  </a:xfrm>
                                </wpg:grpSpPr>
                                <wps:wsp>
                                  <wps:cNvPr id="4" name="Straight Connector 79116974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34" y="0"/>
                                      <a:ext cx="0" cy="126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" name="Straight Connector 79116974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34" y="2896"/>
                                      <a:ext cx="4915" cy="966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" name="Straight Connector 79116974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10" y="12578"/>
                                      <a:ext cx="2159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" name="Straight Connector 79116974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10" y="0"/>
                                      <a:ext cx="21666" cy="1259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" name="Straight Connector 79116974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10" y="11295"/>
                                      <a:ext cx="143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" name="Straight Connector 79116974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34" y="6164"/>
                                      <a:ext cx="10472" cy="639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" name="Straight Connector 791169746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5400000">
                                      <a:off x="951" y="11978"/>
                                      <a:ext cx="143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" name="Straight Connector 79116974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51" y="0"/>
                                      <a:ext cx="3383" cy="613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" name="Straight Connector 79116974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703" y="6040"/>
                                      <a:ext cx="719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" name="Straight Connector 79116975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689" y="3351"/>
                                      <a:ext cx="470" cy="94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" name="Straight Connector 79116975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861" y="3723"/>
                                      <a:ext cx="952" cy="52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" name="Arc 791169752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724" y="413"/>
                                      <a:ext cx="1440" cy="1440"/>
                                    </a:xfrm>
                                    <a:custGeom>
                                      <a:avLst/>
                                      <a:gdLst>
                                        <a:gd name="T0" fmla="*/ 72000 w 144000"/>
                                        <a:gd name="T1" fmla="*/ 0 h 144000"/>
                                        <a:gd name="T2" fmla="*/ 144000 w 144000"/>
                                        <a:gd name="T3" fmla="*/ 72000 h 144000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44000" h="144000" stroke="0">
                                          <a:moveTo>
                                            <a:pt x="72000" y="0"/>
                                          </a:moveTo>
                                          <a:cubicBezTo>
                                            <a:pt x="111765" y="0"/>
                                            <a:pt x="144000" y="32235"/>
                                            <a:pt x="144000" y="72000"/>
                                          </a:cubicBezTo>
                                          <a:lnTo>
                                            <a:pt x="72000" y="72000"/>
                                          </a:lnTo>
                                          <a:lnTo>
                                            <a:pt x="72000" y="0"/>
                                          </a:lnTo>
                                          <a:close/>
                                        </a:path>
                                        <a:path w="144000" h="144000" fill="none">
                                          <a:moveTo>
                                            <a:pt x="72000" y="0"/>
                                          </a:moveTo>
                                          <a:cubicBezTo>
                                            <a:pt x="111765" y="0"/>
                                            <a:pt x="144000" y="32235"/>
                                            <a:pt x="144000" y="7200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6" name="Arc 791169753"/>
                                  <wps:cNvSpPr>
                                    <a:spLocks/>
                                  </wps:cNvSpPr>
                                  <wps:spPr bwMode="auto">
                                    <a:xfrm rot="7032179">
                                      <a:off x="0" y="599"/>
                                      <a:ext cx="1436" cy="1435"/>
                                    </a:xfrm>
                                    <a:custGeom>
                                      <a:avLst/>
                                      <a:gdLst>
                                        <a:gd name="T0" fmla="*/ 71755 w 143510"/>
                                        <a:gd name="T1" fmla="*/ 0 h 143510"/>
                                        <a:gd name="T2" fmla="*/ 143510 w 143510"/>
                                        <a:gd name="T3" fmla="*/ 71755 h 143510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43510" h="143510" stroke="0">
                                          <a:moveTo>
                                            <a:pt x="71755" y="0"/>
                                          </a:moveTo>
                                          <a:cubicBezTo>
                                            <a:pt x="111384" y="0"/>
                                            <a:pt x="143510" y="32126"/>
                                            <a:pt x="143510" y="71755"/>
                                          </a:cubicBezTo>
                                          <a:lnTo>
                                            <a:pt x="71755" y="71755"/>
                                          </a:lnTo>
                                          <a:lnTo>
                                            <a:pt x="71755" y="0"/>
                                          </a:lnTo>
                                          <a:close/>
                                        </a:path>
                                        <a:path w="143510" h="143510" fill="none">
                                          <a:moveTo>
                                            <a:pt x="71755" y="0"/>
                                          </a:moveTo>
                                          <a:cubicBezTo>
                                            <a:pt x="111384" y="0"/>
                                            <a:pt x="143510" y="32126"/>
                                            <a:pt x="143510" y="7175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7" name="Arc 791169754"/>
                                  <wps:cNvSpPr>
                                    <a:spLocks/>
                                  </wps:cNvSpPr>
                                  <wps:spPr bwMode="auto">
                                    <a:xfrm rot="1396617">
                                      <a:off x="972" y="11543"/>
                                      <a:ext cx="1440" cy="1440"/>
                                    </a:xfrm>
                                    <a:custGeom>
                                      <a:avLst/>
                                      <a:gdLst>
                                        <a:gd name="T0" fmla="*/ 72000 w 144000"/>
                                        <a:gd name="T1" fmla="*/ 0 h 144000"/>
                                        <a:gd name="T2" fmla="*/ 144000 w 144000"/>
                                        <a:gd name="T3" fmla="*/ 72000 h 144000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44000" h="144000" stroke="0">
                                          <a:moveTo>
                                            <a:pt x="72000" y="0"/>
                                          </a:moveTo>
                                          <a:cubicBezTo>
                                            <a:pt x="111765" y="0"/>
                                            <a:pt x="144000" y="32235"/>
                                            <a:pt x="144000" y="72000"/>
                                          </a:cubicBezTo>
                                          <a:lnTo>
                                            <a:pt x="72000" y="72000"/>
                                          </a:lnTo>
                                          <a:lnTo>
                                            <a:pt x="72000" y="0"/>
                                          </a:lnTo>
                                          <a:close/>
                                        </a:path>
                                        <a:path w="144000" h="144000" fill="none">
                                          <a:moveTo>
                                            <a:pt x="72000" y="0"/>
                                          </a:moveTo>
                                          <a:cubicBezTo>
                                            <a:pt x="111765" y="0"/>
                                            <a:pt x="144000" y="32235"/>
                                            <a:pt x="144000" y="7200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18" name="Arc 791169755"/>
                                  <wps:cNvSpPr>
                                    <a:spLocks/>
                                  </wps:cNvSpPr>
                                  <wps:spPr bwMode="auto">
                                    <a:xfrm rot="-622871">
                                      <a:off x="848" y="10633"/>
                                      <a:ext cx="1440" cy="1800"/>
                                    </a:xfrm>
                                    <a:custGeom>
                                      <a:avLst/>
                                      <a:gdLst>
                                        <a:gd name="T0" fmla="*/ 72000 w 144000"/>
                                        <a:gd name="T1" fmla="*/ 0 h 180000"/>
                                        <a:gd name="T2" fmla="*/ 144000 w 144000"/>
                                        <a:gd name="T3" fmla="*/ 90000 h 180000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44000" h="180000" stroke="0">
                                          <a:moveTo>
                                            <a:pt x="72000" y="0"/>
                                          </a:moveTo>
                                          <a:cubicBezTo>
                                            <a:pt x="111765" y="0"/>
                                            <a:pt x="144000" y="40294"/>
                                            <a:pt x="144000" y="90000"/>
                                          </a:cubicBezTo>
                                          <a:lnTo>
                                            <a:pt x="72000" y="90000"/>
                                          </a:lnTo>
                                          <a:lnTo>
                                            <a:pt x="72000" y="0"/>
                                          </a:lnTo>
                                          <a:close/>
                                        </a:path>
                                        <a:path w="144000" h="180000" fill="none">
                                          <a:moveTo>
                                            <a:pt x="72000" y="0"/>
                                          </a:moveTo>
                                          <a:cubicBezTo>
                                            <a:pt x="111765" y="0"/>
                                            <a:pt x="144000" y="40294"/>
                                            <a:pt x="144000" y="9000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9" name="Oval 79116975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81" y="12539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12700">
                                    <a:solidFill>
                                      <a:srgbClr val="FF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20" name="Oval 79116975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26" y="0"/>
                                    <a:ext cx="355" cy="3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12700">
                                    <a:solidFill>
                                      <a:srgbClr val="FF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21" name="Oval 79116975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15" y="2851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12700">
                                    <a:solidFill>
                                      <a:srgbClr val="FF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22" name="Oval 7911697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530" y="6020"/>
                                    <a:ext cx="356" cy="35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12700">
                                    <a:solidFill>
                                      <a:srgbClr val="FF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23" name="Oval 79116976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683" y="6020"/>
                                    <a:ext cx="355" cy="35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12700">
                                    <a:solidFill>
                                      <a:srgbClr val="FF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24" name="Oval 79116976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592" y="1249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12700">
                                    <a:solidFill>
                                      <a:srgbClr val="FF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3851"/>
                                  <a:ext cx="3098" cy="28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F96E7C3" w14:textId="77777777" w:rsidR="00741FB7" w:rsidRDefault="00741FB7" w:rsidP="00741FB7">
                                    <w:pPr>
                                      <w:spacing w:after="0" w:line="240" w:lineRule="auto"/>
                                      <w:rPr>
                                        <w:b/>
                                        <w:szCs w:val="26"/>
                                      </w:rPr>
                                    </w:pPr>
                                    <w:r>
                                      <w:rPr>
                                        <w:b/>
                                        <w:szCs w:val="26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098" cy="28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5F6DB55" w14:textId="77777777" w:rsidR="00741FB7" w:rsidRDefault="00741FB7" w:rsidP="00741FB7">
                                    <w:pPr>
                                      <w:spacing w:after="0" w:line="240" w:lineRule="auto"/>
                                      <w:rPr>
                                        <w:b/>
                                        <w:szCs w:val="26"/>
                                      </w:rPr>
                                    </w:pPr>
                                    <w:r>
                                      <w:rPr>
                                        <w:b/>
                                        <w:szCs w:val="26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086" y="13806"/>
                                  <a:ext cx="3099" cy="28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4248AE8" w14:textId="77777777" w:rsidR="00741FB7" w:rsidRDefault="00741FB7" w:rsidP="00741FB7">
                                    <w:pPr>
                                      <w:spacing w:after="0" w:line="240" w:lineRule="auto"/>
                                      <w:rPr>
                                        <w:b/>
                                        <w:szCs w:val="26"/>
                                      </w:rPr>
                                    </w:pPr>
                                    <w:r>
                                      <w:rPr>
                                        <w:b/>
                                        <w:szCs w:val="26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20" y="2625"/>
                                  <a:ext cx="3099" cy="28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42C68E6" w14:textId="77777777" w:rsidR="00741FB7" w:rsidRDefault="00741FB7" w:rsidP="00741FB7">
                                    <w:pPr>
                                      <w:spacing w:after="0" w:line="240" w:lineRule="auto"/>
                                      <w:rPr>
                                        <w:b/>
                                        <w:szCs w:val="26"/>
                                      </w:rPr>
                                    </w:pPr>
                                    <w:r>
                                      <w:rPr>
                                        <w:b/>
                                        <w:szCs w:val="26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62" y="7831"/>
                                  <a:ext cx="3099" cy="28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4DED891" w14:textId="77777777" w:rsidR="00741FB7" w:rsidRDefault="00741FB7" w:rsidP="00741FB7">
                                    <w:pPr>
                                      <w:spacing w:after="0" w:line="240" w:lineRule="auto"/>
                                      <w:rPr>
                                        <w:b/>
                                        <w:szCs w:val="26"/>
                                      </w:rPr>
                                    </w:pPr>
                                    <w:r>
                                      <w:rPr>
                                        <w:b/>
                                        <w:szCs w:val="26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403" y="6292"/>
                                  <a:ext cx="3099" cy="28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A3A4890" w14:textId="77777777" w:rsidR="00741FB7" w:rsidRDefault="00741FB7" w:rsidP="00741FB7">
                                    <w:pPr>
                                      <w:spacing w:after="0" w:line="240" w:lineRule="auto"/>
                                      <w:rPr>
                                        <w:b/>
                                        <w:szCs w:val="26"/>
                                      </w:rPr>
                                    </w:pPr>
                                    <w:r>
                                      <w:rPr>
                                        <w:b/>
                                        <w:szCs w:val="26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C44787B" id="Group 791169737" o:spid="_x0000_s1026" style="width:206.2pt;height:131.5pt;mso-position-horizontal-relative:char;mso-position-vertical-relative:line" coordsize="26185,167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">
                      <v:group id="Group 791169738" o:spid="_x0000_s1027" style="position:absolute;left:1810;top:2172;width:21977;height:13120" coordsize="21976,13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group id="Group 791169739" o:spid="_x0000_s1028" style="position:absolute;top:135;width:21976;height:12984" coordsize="21976,129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  <v:line id="Straight Connector 791169740" o:spid="_x0000_s1029" style="position:absolute;visibility:visible;mso-wrap-style:square" from="434,0" to="434,12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" strokeweight="2pt">
                            <v:stroke joinstyle="miter"/>
                          </v:line>
                          <v:line id="Straight Connector 791169741" o:spid="_x0000_s1030" style="position:absolute;flip:y;visibility:visible;mso-wrap-style:square" from="434,2896" to="5349,12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" strokeweight="2pt">
                            <v:stroke joinstyle="miter"/>
                          </v:line>
                          <v:line id="Straight Connector 791169742" o:spid="_x0000_s1031" style="position:absolute;visibility:visible;mso-wrap-style:square" from="310,12578" to="21906,12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" strokeweight="2pt">
                            <v:stroke joinstyle="miter"/>
                          </v:line>
                          <v:line id="Straight Connector 791169743" o:spid="_x0000_s1032" style="position:absolute;visibility:visible;mso-wrap-style:square" from="310,0" to="21976,12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" strokeweight="2pt">
                            <v:stroke joinstyle="miter"/>
                          </v:line>
                          <v:line id="Straight Connector 791169744" o:spid="_x0000_s1033" style="position:absolute;visibility:visible;mso-wrap-style:square" from="310,11295" to="1745,11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" strokeweight="2pt">
                            <v:stroke joinstyle="miter"/>
                          </v:line>
                          <v:line id="Straight Connector 791169745" o:spid="_x0000_s1034" style="position:absolute;flip:y;visibility:visible;mso-wrap-style:square" from="434,6164" to="10906,12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" strokeweight="2pt">
                            <v:stroke joinstyle="miter"/>
                          </v:line>
                          <v:line id="Straight Connector 791169746" o:spid="_x0000_s1035" style="position:absolute;rotation:90;visibility:visible;mso-wrap-style:square" from="951,11978" to="2386,11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" strokeweight="2pt">
                            <v:stroke joinstyle="miter"/>
                          </v:line>
                          <v:line id="Straight Connector 791169748" o:spid="_x0000_s1036" style="position:absolute;visibility:visible;mso-wrap-style:square" from="351,0" to="3734,6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" strokeweight="2pt">
                            <v:stroke joinstyle="miter"/>
                          </v:line>
                          <v:line id="Straight Connector 791169749" o:spid="_x0000_s1037" style="position:absolute;visibility:visible;mso-wrap-style:square" from="3703,6040" to="10897,6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" strokeweight="2pt">
                            <v:stroke joinstyle="miter"/>
                          </v:line>
                          <v:line id="Straight Connector 791169750" o:spid="_x0000_s1038" style="position:absolute;flip:x;visibility:visible;mso-wrap-style:square" from="5689,3351" to="6159,4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" strokeweight="2pt">
                            <v:stroke joinstyle="miter"/>
                          </v:line>
                          <v:line id="Straight Connector 791169751" o:spid="_x0000_s1039" style="position:absolute;visibility:visible;mso-wrap-style:square" from="4861,3723" to="5813,42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" strokeweight="2pt">
                            <v:stroke joinstyle="miter"/>
                          </v:line>
                          <v:shape id="Arc 791169752" o:spid="_x0000_s1040" style="position:absolute;left:724;top:413;width:1440;height:1440;rotation:90;visibility:visible;mso-wrap-style:square;v-text-anchor:middle" coordsize="144000,14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" path="m72000,nsc111765,,144000,32235,144000,72000r-72000,l72000,xem72000,nfc111765,,144000,32235,144000,72000e" filled="f" strokeweight="2pt">
                            <v:stroke joinstyle="miter"/>
                            <v:path arrowok="t" o:connecttype="custom" o:connectlocs="720,0;1440,720" o:connectangles="0,0"/>
                          </v:shape>
                          <v:shape id="Arc 791169753" o:spid="_x0000_s1041" style="position:absolute;top:599;width:1436;height:1435;rotation:7681015fd;visibility:visible;mso-wrap-style:square;v-text-anchor:middle" coordsize="143510,143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" path="m71755,nsc111384,,143510,32126,143510,71755r-71755,l71755,xem71755,nfc111384,,143510,32126,143510,71755e" filled="f" strokeweight="2pt">
                            <v:stroke joinstyle="miter"/>
                            <v:path arrowok="t" o:connecttype="custom" o:connectlocs="718,0;1436,718" o:connectangles="0,0"/>
                          </v:shape>
                          <v:shape id="Arc 791169754" o:spid="_x0000_s1042" style="position:absolute;left:972;top:11543;width:1440;height:1440;rotation:1525478fd;visibility:visible;mso-wrap-style:square;v-text-anchor:middle" coordsize="144000,14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" path="m72000,nsc111765,,144000,32235,144000,72000r-72000,l72000,xem72000,nfc111765,,144000,32235,144000,72000e" filled="f" strokeweight="2pt">
                            <v:stroke joinstyle="miter"/>
                            <v:path arrowok="t" o:connecttype="custom" o:connectlocs="720,0;1440,720" o:connectangles="0,0"/>
                          </v:shape>
                          <v:shape id="Arc 791169755" o:spid="_x0000_s1043" style="position:absolute;left:848;top:10633;width:1440;height:1800;rotation:-680341fd;visibility:visible;mso-wrap-style:square;v-text-anchor:middle" coordsize="144000,18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" path="m72000,nsc111765,,144000,40294,144000,90000r-72000,l72000,xem72000,nfc111765,,144000,40294,144000,90000e" filled="f" strokeweight="2pt">
                            <v:stroke joinstyle="miter"/>
                            <v:path arrowok="t" o:connecttype="custom" o:connectlocs="720,0;1440,900" o:connectangles="0,0"/>
                          </v:shape>
                        </v:group>
                        <v:oval id="Oval 791169756" o:spid="_x0000_s1044" style="position:absolute;left:181;top:12539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" fillcolor="red" strokecolor="red" strokeweight="1pt">
                          <v:stroke joinstyle="miter"/>
                        </v:oval>
                        <v:oval id="Oval 791169757" o:spid="_x0000_s1045" style="position:absolute;left:226;width:355;height: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" fillcolor="red" strokecolor="red" strokeweight="1pt">
                          <v:stroke joinstyle="miter"/>
                        </v:oval>
                        <v:oval id="Oval 791169758" o:spid="_x0000_s1046" style="position:absolute;left:5115;top:285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" fillcolor="red" strokecolor="red" strokeweight="1pt">
                          <v:stroke joinstyle="miter"/>
                        </v:oval>
                        <v:oval id="Oval 791169759" o:spid="_x0000_s1047" style="position:absolute;left:3530;top:6020;width:356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" fillcolor="red" strokecolor="red" strokeweight="1pt">
                          <v:stroke joinstyle="miter"/>
                        </v:oval>
                        <v:oval id="Oval 791169760" o:spid="_x0000_s1048" style="position:absolute;left:10683;top:6020;width:355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" fillcolor="red" strokecolor="red" strokeweight="1pt">
                          <v:stroke joinstyle="miter"/>
                        </v:oval>
                        <v:oval id="Oval 791169761" o:spid="_x0000_s1049" style="position:absolute;left:21592;top:1249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" fillcolor="red" strokecolor="red" strokeweight="1pt">
                          <v:stroke joinstyle="miter"/>
                        </v:oval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" o:spid="_x0000_s1050" type="#_x0000_t202" style="position:absolute;top:13851;width:309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  <v:textbox>
                          <w:txbxContent>
                            <w:p w14:paraId="3F96E7C3" w14:textId="77777777" w:rsidR="00741FB7" w:rsidRDefault="00741FB7" w:rsidP="00741FB7">
                              <w:pPr>
                                <w:spacing w:after="0" w:line="240" w:lineRule="auto"/>
                                <w:rPr>
                                  <w:b/>
                                  <w:szCs w:val="26"/>
                                </w:rPr>
                              </w:pPr>
                              <w:r>
                                <w:rPr>
                                  <w:b/>
                                  <w:szCs w:val="26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" o:spid="_x0000_s1051" type="#_x0000_t202" style="position:absolute;width:309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    <v:textbox>
                          <w:txbxContent>
                            <w:p w14:paraId="65F6DB55" w14:textId="77777777" w:rsidR="00741FB7" w:rsidRDefault="00741FB7" w:rsidP="00741FB7">
                              <w:pPr>
                                <w:spacing w:after="0" w:line="240" w:lineRule="auto"/>
                                <w:rPr>
                                  <w:b/>
                                  <w:szCs w:val="26"/>
                                </w:rPr>
                              </w:pPr>
                              <w:r>
                                <w:rPr>
                                  <w:b/>
                                  <w:szCs w:val="26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" o:spid="_x0000_s1052" type="#_x0000_t202" style="position:absolute;left:23086;top:13806;width:3099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    <v:textbox>
                          <w:txbxContent>
                            <w:p w14:paraId="74248AE8" w14:textId="77777777" w:rsidR="00741FB7" w:rsidRDefault="00741FB7" w:rsidP="00741FB7">
                              <w:pPr>
                                <w:spacing w:after="0" w:line="240" w:lineRule="auto"/>
                                <w:rPr>
                                  <w:b/>
                                  <w:szCs w:val="26"/>
                                </w:rPr>
                              </w:pPr>
                              <w:r>
                                <w:rPr>
                                  <w:b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" o:spid="_x0000_s1053" type="#_x0000_t202" style="position:absolute;left:6020;top:2625;width:3099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    <v:textbox>
                          <w:txbxContent>
                            <w:p w14:paraId="342C68E6" w14:textId="77777777" w:rsidR="00741FB7" w:rsidRDefault="00741FB7" w:rsidP="00741FB7">
                              <w:pPr>
                                <w:spacing w:after="0" w:line="240" w:lineRule="auto"/>
                                <w:rPr>
                                  <w:b/>
                                  <w:szCs w:val="26"/>
                                </w:rPr>
                              </w:pPr>
                              <w:r>
                                <w:rPr>
                                  <w:b/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2" o:spid="_x0000_s1054" type="#_x0000_t202" style="position:absolute;left:4662;top:7831;width:3099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    <v:textbox>
                          <w:txbxContent>
                            <w:p w14:paraId="54DED891" w14:textId="77777777" w:rsidR="00741FB7" w:rsidRDefault="00741FB7" w:rsidP="00741FB7">
                              <w:pPr>
                                <w:spacing w:after="0" w:line="240" w:lineRule="auto"/>
                                <w:rPr>
                                  <w:b/>
                                  <w:szCs w:val="26"/>
                                </w:rPr>
                              </w:pPr>
                              <w:r>
                                <w:rPr>
                                  <w:b/>
                                  <w:szCs w:val="26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Text Box 2" o:spid="_x0000_s1055" type="#_x0000_t202" style="position:absolute;left:12403;top:6292;width:3099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      <v:textbox>
                          <w:txbxContent>
                            <w:p w14:paraId="6A3A4890" w14:textId="77777777" w:rsidR="00741FB7" w:rsidRDefault="00741FB7" w:rsidP="00741FB7">
                              <w:pPr>
                                <w:spacing w:after="0" w:line="240" w:lineRule="auto"/>
                                <w:rPr>
                                  <w:b/>
                                  <w:szCs w:val="26"/>
                                </w:rPr>
                              </w:pPr>
                              <w:r>
                                <w:rPr>
                                  <w:b/>
                                  <w:szCs w:val="26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2ED34214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b/>
                <w:bCs/>
                <w:color w:val="0000FF"/>
                <w:sz w:val="24"/>
                <w:szCs w:val="24"/>
              </w:rPr>
            </w:pPr>
          </w:p>
          <w:p w14:paraId="799ABF78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b/>
                <w:bCs/>
                <w:color w:val="0000FF"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40B0665D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307793" w:rsidRPr="00741FB7" w14:paraId="51927CA1" w14:textId="77777777" w:rsidTr="001B5288">
        <w:trPr>
          <w:trHeight w:val="3672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475E02" w14:textId="77777777" w:rsidR="00307793" w:rsidRPr="00741FB7" w:rsidRDefault="00307793" w:rsidP="00741FB7">
            <w:pPr>
              <w:spacing w:after="0" w:line="256" w:lineRule="auto"/>
              <w:rPr>
                <w:rFonts w:eastAsia="Calibri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EE1A10" w14:textId="77777777" w:rsidR="00307793" w:rsidRPr="00741FB7" w:rsidRDefault="00307793" w:rsidP="00741FB7">
            <w:pPr>
              <w:spacing w:after="200" w:line="288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  <w:p w14:paraId="636ABF83" w14:textId="77777777" w:rsidR="00307793" w:rsidRPr="00741FB7" w:rsidRDefault="00307793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1141ED6B" w14:textId="77777777" w:rsidR="00307793" w:rsidRPr="00741FB7" w:rsidRDefault="00307793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a.</w:t>
            </w:r>
          </w:p>
          <w:p w14:paraId="293DD9C5" w14:textId="2A90BBA9" w:rsidR="00307793" w:rsidRPr="00741FB7" w:rsidRDefault="00307793" w:rsidP="00741FB7">
            <w:pPr>
              <w:spacing w:after="200" w:line="288" w:lineRule="auto"/>
              <w:jc w:val="center"/>
              <w:rPr>
                <w:rFonts w:eastAsia="Calibri" w:cs="Times New Roman"/>
                <w:i/>
                <w:sz w:val="24"/>
                <w:szCs w:val="24"/>
              </w:rPr>
            </w:pPr>
            <w:r w:rsidRPr="00741FB7">
              <w:rPr>
                <w:rFonts w:eastAsia="Calibri" w:cs="Times New Roman"/>
                <w:i/>
                <w:sz w:val="24"/>
                <w:szCs w:val="24"/>
              </w:rPr>
              <w:t>(1,</w:t>
            </w:r>
            <w:r>
              <w:rPr>
                <w:rFonts w:eastAsia="Calibri" w:cs="Times New Roman"/>
                <w:i/>
                <w:sz w:val="24"/>
                <w:szCs w:val="24"/>
              </w:rPr>
              <w:t>0</w:t>
            </w:r>
            <w:r w:rsidRPr="00741FB7">
              <w:rPr>
                <w:rFonts w:eastAsia="Calibri" w:cs="Times New Roman"/>
                <w:i/>
                <w:sz w:val="24"/>
                <w:szCs w:val="24"/>
              </w:rPr>
              <w:t xml:space="preserve"> đ)</w:t>
            </w:r>
          </w:p>
          <w:p w14:paraId="44D82160" w14:textId="77777777" w:rsidR="00307793" w:rsidRPr="00741FB7" w:rsidRDefault="00307793" w:rsidP="00741FB7">
            <w:pPr>
              <w:spacing w:after="200" w:line="288" w:lineRule="auto"/>
              <w:jc w:val="center"/>
              <w:rPr>
                <w:rFonts w:eastAsia="Calibri" w:cs="Times New Roman"/>
                <w:i/>
                <w:sz w:val="24"/>
                <w:szCs w:val="24"/>
              </w:rPr>
            </w:pPr>
          </w:p>
          <w:p w14:paraId="32852C4E" w14:textId="77777777" w:rsidR="00307793" w:rsidRPr="00741FB7" w:rsidRDefault="00307793" w:rsidP="00741FB7">
            <w:pPr>
              <w:spacing w:after="200" w:line="288" w:lineRule="auto"/>
              <w:jc w:val="center"/>
              <w:rPr>
                <w:rFonts w:eastAsia="Calibri" w:cs="Times New Roman"/>
                <w:i/>
                <w:sz w:val="24"/>
                <w:szCs w:val="24"/>
              </w:rPr>
            </w:pPr>
          </w:p>
          <w:p w14:paraId="3A016A4D" w14:textId="77777777" w:rsidR="00307793" w:rsidRPr="00741FB7" w:rsidRDefault="00307793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65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357EE20" w14:textId="77777777" w:rsidR="00307793" w:rsidRPr="00741FB7" w:rsidRDefault="00307793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sz w:val="24"/>
              </w:rPr>
            </w:pPr>
          </w:p>
          <w:p w14:paraId="3F573FE1" w14:textId="77777777" w:rsidR="00307793" w:rsidRPr="00741FB7" w:rsidRDefault="00307793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sz w:val="24"/>
              </w:rPr>
            </w:pPr>
            <w:r w:rsidRPr="00741FB7">
              <w:rPr>
                <w:rFonts w:eastAsia="Calibri" w:cs="Times New Roman"/>
                <w:sz w:val="24"/>
              </w:rPr>
              <w:t xml:space="preserve">Ta có </w:t>
            </w:r>
            <w:r w:rsidRPr="00741FB7">
              <w:rPr>
                <w:rFonts w:eastAsia="Calibri" w:cs="Times New Roman"/>
                <w:position w:val="-4"/>
                <w:sz w:val="24"/>
              </w:rPr>
              <w:object w:dxaOrig="420" w:dyaOrig="240" w14:anchorId="24E840AC">
                <v:shape id="_x0000_i1297" type="#_x0000_t75" style="width:21pt;height:12pt" o:ole="">
                  <v:imagedata r:id="rId90" o:title=""/>
                </v:shape>
                <o:OLEObject Type="Embed" ProgID="Equation.DSMT4" ShapeID="_x0000_i1297" DrawAspect="Content" ObjectID="_1770226654" r:id="rId91"/>
              </w:object>
            </w:r>
            <w:r w:rsidRPr="00741FB7">
              <w:rPr>
                <w:rFonts w:eastAsia="Calibri" w:cs="Times New Roman"/>
                <w:sz w:val="24"/>
              </w:rPr>
              <w:t xml:space="preserve">là đường cao của </w:t>
            </w:r>
            <w:r w:rsidRPr="00741FB7">
              <w:rPr>
                <w:rFonts w:eastAsia="Calibri" w:cs="Times New Roman"/>
                <w:position w:val="-6"/>
                <w:sz w:val="24"/>
              </w:rPr>
              <w:object w:dxaOrig="672" w:dyaOrig="300" w14:anchorId="7D05BE87">
                <v:shape id="_x0000_i1298" type="#_x0000_t75" style="width:33.6pt;height:15pt" o:ole="">
                  <v:imagedata r:id="rId63" o:title=""/>
                </v:shape>
                <o:OLEObject Type="Embed" ProgID="Equation.DSMT4" ShapeID="_x0000_i1298" DrawAspect="Content" ObjectID="_1770226655" r:id="rId92"/>
              </w:object>
            </w:r>
            <w:r w:rsidRPr="00741FB7">
              <w:rPr>
                <w:rFonts w:eastAsia="Calibri" w:cs="Times New Roman"/>
                <w:position w:val="-10"/>
                <w:sz w:val="24"/>
              </w:rPr>
              <w:object w:dxaOrig="1020" w:dyaOrig="312" w14:anchorId="606B3C26">
                <v:shape id="_x0000_i1299" type="#_x0000_t75" style="width:51pt;height:15.6pt" o:ole="">
                  <v:imagedata r:id="rId93" o:title=""/>
                </v:shape>
                <o:OLEObject Type="Embed" ProgID="Equation.DSMT4" ShapeID="_x0000_i1299" DrawAspect="Content" ObjectID="_1770226656" r:id="rId94"/>
              </w:object>
            </w:r>
            <w:r w:rsidRPr="00741FB7">
              <w:rPr>
                <w:rFonts w:eastAsia="Calibri" w:cs="Times New Roman"/>
                <w:sz w:val="24"/>
              </w:rPr>
              <w:t xml:space="preserve"> (gt) </w:t>
            </w:r>
          </w:p>
          <w:p w14:paraId="113A770E" w14:textId="77777777" w:rsidR="00307793" w:rsidRPr="00741FB7" w:rsidRDefault="00307793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1320" w:dyaOrig="300" w14:anchorId="0CEF686E">
                <v:shape id="_x0000_i1300" type="#_x0000_t75" style="width:66pt;height:15pt" o:ole="">
                  <v:imagedata r:id="rId95" o:title=""/>
                </v:shape>
                <o:OLEObject Type="Embed" ProgID="Equation.DSMT4" ShapeID="_x0000_i1300" DrawAspect="Content" ObjectID="_1770226657" r:id="rId96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tại </w:t>
            </w:r>
            <w:r w:rsidRPr="00741FB7">
              <w:rPr>
                <w:rFonts w:eastAsia="Calibri" w:cs="Times New Roman"/>
                <w:color w:val="000000" w:themeColor="text1"/>
                <w:position w:val="-4"/>
                <w:sz w:val="24"/>
                <w:szCs w:val="24"/>
              </w:rPr>
              <w:object w:dxaOrig="300" w:dyaOrig="240" w14:anchorId="578609A5">
                <v:shape id="_x0000_i1301" type="#_x0000_t75" style="width:15pt;height:12pt" o:ole="">
                  <v:imagedata r:id="rId97" o:title=""/>
                </v:shape>
                <o:OLEObject Type="Embed" ProgID="Equation.DSMT4" ShapeID="_x0000_i1301" DrawAspect="Content" ObjectID="_1770226658" r:id="rId98"/>
              </w:object>
            </w:r>
          </w:p>
          <w:p w14:paraId="0AF5FF2C" w14:textId="77777777" w:rsidR="00307793" w:rsidRPr="00741FB7" w:rsidRDefault="00307793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2160" w:dyaOrig="360" w14:anchorId="4C2CD5EF">
                <v:shape id="_x0000_i1302" type="#_x0000_t75" style="width:108pt;height:18pt" o:ole="">
                  <v:imagedata r:id="rId99" o:title=""/>
                </v:shape>
                <o:OLEObject Type="Embed" ProgID="Equation.DSMT4" ShapeID="_x0000_i1302" DrawAspect="Content" ObjectID="_1770226659" r:id="rId100"/>
              </w:object>
            </w:r>
          </w:p>
          <w:p w14:paraId="1A4AFF79" w14:textId="77777777" w:rsidR="00307793" w:rsidRPr="00741FB7" w:rsidRDefault="00307793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Có </w:t>
            </w: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672" w:dyaOrig="300" w14:anchorId="6F18073D">
                <v:shape id="_x0000_i1303" type="#_x0000_t75" style="width:33.6pt;height:15pt" o:ole="">
                  <v:imagedata r:id="rId63" o:title=""/>
                </v:shape>
                <o:OLEObject Type="Embed" ProgID="Equation.DSMT4" ShapeID="_x0000_i1303" DrawAspect="Content" ObjectID="_1770226660" r:id="rId101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vuông tại </w:t>
            </w:r>
            <w:r w:rsidRPr="00741FB7">
              <w:rPr>
                <w:rFonts w:eastAsia="Calibri" w:cs="Times New Roman"/>
                <w:color w:val="000000" w:themeColor="text1"/>
                <w:position w:val="-4"/>
                <w:sz w:val="24"/>
                <w:szCs w:val="24"/>
              </w:rPr>
              <w:object w:dxaOrig="228" w:dyaOrig="240" w14:anchorId="07DAB210">
                <v:shape id="_x0000_i1304" type="#_x0000_t75" style="width:11.4pt;height:12pt" o:ole="">
                  <v:imagedata r:id="rId102" o:title=""/>
                </v:shape>
                <o:OLEObject Type="Embed" ProgID="Equation.DSMT4" ShapeID="_x0000_i1304" DrawAspect="Content" ObjectID="_1770226661" r:id="rId103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(gt) </w:t>
            </w:r>
          </w:p>
          <w:p w14:paraId="4A37792F" w14:textId="77777777" w:rsidR="00307793" w:rsidRPr="00741FB7" w:rsidRDefault="00307793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1392" w:dyaOrig="360" w14:anchorId="6BEDCFE0">
                <v:shape id="_x0000_i1305" type="#_x0000_t75" style="width:69.6pt;height:18pt" o:ole="">
                  <v:imagedata r:id="rId104" o:title=""/>
                </v:shape>
                <o:OLEObject Type="Embed" ProgID="Equation.DSMT4" ShapeID="_x0000_i1305" DrawAspect="Content" ObjectID="_1770226662" r:id="rId105"/>
              </w:object>
            </w:r>
          </w:p>
          <w:p w14:paraId="589060C3" w14:textId="77777777" w:rsidR="00307793" w:rsidRPr="00741FB7" w:rsidRDefault="00307793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 xml:space="preserve">  </w: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Xét </w:t>
            </w: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672" w:dyaOrig="300" w14:anchorId="352CD189">
                <v:shape id="_x0000_i1306" type="#_x0000_t75" style="width:33.6pt;height:15pt" o:ole="">
                  <v:imagedata r:id="rId63" o:title=""/>
                </v:shape>
                <o:OLEObject Type="Embed" ProgID="Equation.DSMT4" ShapeID="_x0000_i1306" DrawAspect="Content" ObjectID="_1770226663" r:id="rId106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741FB7">
              <w:rPr>
                <w:rFonts w:eastAsia="Yu Gothic" w:cs="Times New Roman"/>
                <w:color w:val="000000" w:themeColor="text1"/>
                <w:sz w:val="24"/>
                <w:szCs w:val="24"/>
              </w:rPr>
              <w:t xml:space="preserve">và </w:t>
            </w:r>
            <w:r w:rsidRPr="00741FB7">
              <w:rPr>
                <w:rFonts w:eastAsia="Calibri" w:cs="Times New Roman"/>
                <w:color w:val="000000" w:themeColor="text1"/>
                <w:position w:val="-4"/>
                <w:sz w:val="24"/>
                <w:szCs w:val="24"/>
              </w:rPr>
              <w:object w:dxaOrig="672" w:dyaOrig="240" w14:anchorId="136F331D">
                <v:shape id="_x0000_i1307" type="#_x0000_t75" style="width:33.6pt;height:12pt" o:ole="">
                  <v:imagedata r:id="rId65" o:title=""/>
                </v:shape>
                <o:OLEObject Type="Embed" ProgID="Equation.DSMT4" ShapeID="_x0000_i1307" DrawAspect="Content" ObjectID="_1770226664" r:id="rId107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có: </w:t>
            </w:r>
          </w:p>
          <w:p w14:paraId="35DCFCCC" w14:textId="77777777" w:rsidR="00307793" w:rsidRPr="00741FB7" w:rsidRDefault="00307793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1848" w:dyaOrig="360" w14:anchorId="2C0897CF">
                <v:shape id="_x0000_i1308" type="#_x0000_t75" style="width:92.4pt;height:18pt" o:ole="">
                  <v:imagedata r:id="rId108" o:title=""/>
                </v:shape>
                <o:OLEObject Type="Embed" ProgID="Equation.DSMT4" ShapeID="_x0000_i1308" DrawAspect="Content" ObjectID="_1770226665" r:id="rId109"/>
              </w:object>
            </w:r>
          </w:p>
          <w:p w14:paraId="79DADD6C" w14:textId="77777777" w:rsidR="00307793" w:rsidRPr="00741FB7" w:rsidRDefault="00307793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552" w:dyaOrig="360" w14:anchorId="60B4A37C">
                <v:shape id="_x0000_i1309" type="#_x0000_t75" style="width:27.6pt;height:18pt" o:ole="">
                  <v:imagedata r:id="rId110" o:title=""/>
                </v:shape>
                <o:OLEObject Type="Embed" ProgID="Equation.DSMT4" ShapeID="_x0000_i1309" DrawAspect="Content" ObjectID="_1770226666" r:id="rId111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>chung</w:t>
            </w:r>
          </w:p>
          <w:p w14:paraId="5C6D64BB" w14:textId="77777777" w:rsidR="00307793" w:rsidRPr="00741FB7" w:rsidRDefault="00307793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 xml:space="preserve">Do đó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960" w:dyaOrig="300" w14:anchorId="0CF0AA3C">
                <v:shape id="_x0000_i1310" type="#_x0000_t75" style="width:48pt;height:15pt" o:ole="">
                  <v:imagedata r:id="rId112" o:title=""/>
                </v:shape>
                <o:OLEObject Type="Embed" ProgID="Equation.DSMT4" ShapeID="_x0000_i1310" DrawAspect="Content" ObjectID="_1770226667" r:id="rId113"/>
              </w:object>
            </w:r>
            <w:r w:rsidRPr="00741FB7">
              <w:rPr>
                <w:rFonts w:eastAsia="Calibri" w:cs="Times New Roman"/>
                <w:position w:val="-4"/>
                <w:sz w:val="24"/>
                <w:szCs w:val="24"/>
              </w:rPr>
              <w:object w:dxaOrig="672" w:dyaOrig="240" w14:anchorId="07BF7FA4">
                <v:shape id="_x0000_i1311" type="#_x0000_t75" style="width:33.6pt;height:12pt" o:ole="">
                  <v:imagedata r:id="rId65" o:title=""/>
                </v:shape>
                <o:OLEObject Type="Embed" ProgID="Equation.DSMT4" ShapeID="_x0000_i1311" DrawAspect="Content" ObjectID="_1770226668" r:id="rId114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 (g. g) </w:t>
            </w:r>
          </w:p>
          <w:p w14:paraId="4D30CAB4" w14:textId="77777777" w:rsidR="00307793" w:rsidRPr="00741FB7" w:rsidRDefault="00307793" w:rsidP="00741FB7">
            <w:pPr>
              <w:spacing w:after="0"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3DD31EE" w14:textId="77777777" w:rsidR="00307793" w:rsidRPr="00741FB7" w:rsidRDefault="00307793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04E0874C" w14:textId="77777777" w:rsidR="00307793" w:rsidRDefault="00307793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1B5EF75F" w14:textId="77777777" w:rsidR="00307793" w:rsidRDefault="00307793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53CD7E09" w14:textId="3BCF50E3" w:rsidR="00307793" w:rsidRPr="00741FB7" w:rsidRDefault="00307793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  <w:r w:rsidRPr="00741FB7">
              <w:rPr>
                <w:rFonts w:eastAsia="Calibri" w:cs="Times New Roman"/>
                <w:bCs/>
                <w:noProof/>
                <w:sz w:val="24"/>
                <w:szCs w:val="24"/>
              </w:rPr>
              <w:t>0,25</w:t>
            </w:r>
          </w:p>
          <w:p w14:paraId="0D690147" w14:textId="581BC131" w:rsidR="00307793" w:rsidRPr="00741FB7" w:rsidRDefault="00307793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2D9894D5" w14:textId="3908E5F1" w:rsidR="00307793" w:rsidRPr="00741FB7" w:rsidRDefault="00307793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  <w:r w:rsidRPr="00741FB7">
              <w:rPr>
                <w:rFonts w:eastAsia="Calibri" w:cs="Times New Roman"/>
                <w:bCs/>
                <w:noProof/>
                <w:sz w:val="24"/>
                <w:szCs w:val="24"/>
              </w:rPr>
              <w:t>0,25</w:t>
            </w:r>
          </w:p>
        </w:tc>
      </w:tr>
      <w:tr w:rsidR="00741FB7" w:rsidRPr="00741FB7" w14:paraId="306E9496" w14:textId="77777777" w:rsidTr="00307793">
        <w:trPr>
          <w:trHeight w:val="1295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746D25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8BE4E2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6553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0FD86DAC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 xml:space="preserve">Vì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1608" w:dyaOrig="300" w14:anchorId="65CB0971">
                <v:shape id="_x0000_i1084" type="#_x0000_t75" style="width:80.4pt;height:15pt" o:ole="">
                  <v:imagedata r:id="rId115" o:title=""/>
                </v:shape>
                <o:OLEObject Type="Embed" ProgID="Equation.DSMT4" ShapeID="_x0000_i1084" DrawAspect="Content" ObjectID="_1770226669" r:id="rId116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 (cmt) </w:t>
            </w:r>
          </w:p>
          <w:p w14:paraId="7CF42278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position w:val="-40"/>
                <w:sz w:val="24"/>
                <w:szCs w:val="24"/>
              </w:rPr>
              <w:object w:dxaOrig="2100" w:dyaOrig="912" w14:anchorId="3936342E">
                <v:shape id="_x0000_i1085" type="#_x0000_t75" style="width:105pt;height:45.6pt" o:ole="">
                  <v:imagedata r:id="rId117" o:title=""/>
                </v:shape>
                <o:OLEObject Type="Embed" ProgID="Equation.DSMT4" ShapeID="_x0000_i1085" DrawAspect="Content" ObjectID="_1770226670" r:id="rId118"/>
              </w:object>
            </w:r>
          </w:p>
          <w:p w14:paraId="3CDB3E45" w14:textId="77777777" w:rsidR="00741FB7" w:rsidRPr="00741FB7" w:rsidRDefault="00741FB7" w:rsidP="00741FB7">
            <w:pPr>
              <w:spacing w:after="0" w:line="276" w:lineRule="auto"/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41F0AD77" w14:textId="77777777" w:rsidR="00741FB7" w:rsidRPr="00741FB7" w:rsidRDefault="00741FB7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493B843F" w14:textId="77777777" w:rsidR="00741FB7" w:rsidRPr="00741FB7" w:rsidRDefault="00741FB7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  <w:r w:rsidRPr="00741FB7">
              <w:rPr>
                <w:rFonts w:eastAsia="Calibri" w:cs="Times New Roman"/>
                <w:bCs/>
                <w:noProof/>
                <w:sz w:val="24"/>
                <w:szCs w:val="24"/>
              </w:rPr>
              <w:t>0,25</w:t>
            </w:r>
          </w:p>
          <w:p w14:paraId="0B4D52CF" w14:textId="77777777" w:rsidR="00741FB7" w:rsidRPr="00741FB7" w:rsidRDefault="00741FB7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  <w:r w:rsidRPr="00741FB7">
              <w:rPr>
                <w:rFonts w:eastAsia="Calibri" w:cs="Times New Roman"/>
                <w:bCs/>
                <w:noProof/>
                <w:sz w:val="24"/>
                <w:szCs w:val="24"/>
              </w:rPr>
              <w:t>0,25</w:t>
            </w:r>
          </w:p>
        </w:tc>
      </w:tr>
      <w:tr w:rsidR="00741FB7" w:rsidRPr="00741FB7" w14:paraId="1640F234" w14:textId="77777777" w:rsidTr="00307793">
        <w:trPr>
          <w:trHeight w:val="591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46F99D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E2BB93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0342D172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3569AA21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31B071CF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590AD70F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b.</w:t>
            </w:r>
          </w:p>
          <w:p w14:paraId="0FE93185" w14:textId="4C63EE53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i/>
                <w:iCs/>
                <w:sz w:val="24"/>
                <w:szCs w:val="24"/>
              </w:rPr>
              <w:t>(1,</w:t>
            </w:r>
            <w:r w:rsidR="006F1380">
              <w:rPr>
                <w:rFonts w:eastAsia="Calibri" w:cs="Times New Roman"/>
                <w:i/>
                <w:iCs/>
                <w:sz w:val="24"/>
                <w:szCs w:val="24"/>
              </w:rPr>
              <w:t>25</w:t>
            </w:r>
            <w:r w:rsidRPr="00741FB7">
              <w:rPr>
                <w:rFonts w:eastAsia="Calibri" w:cs="Times New Roman"/>
                <w:i/>
                <w:iCs/>
                <w:sz w:val="24"/>
                <w:szCs w:val="24"/>
              </w:rPr>
              <w:t xml:space="preserve"> đ)</w:t>
            </w:r>
          </w:p>
        </w:tc>
        <w:tc>
          <w:tcPr>
            <w:tcW w:w="6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1D7158" w14:textId="34B3106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sz w:val="24"/>
              </w:rPr>
            </w:pPr>
            <w:r w:rsidRPr="00741FB7">
              <w:rPr>
                <w:rFonts w:eastAsia="Calibri" w:cs="Times New Roman"/>
                <w:sz w:val="24"/>
              </w:rPr>
              <w:t xml:space="preserve">Xét </w:t>
            </w:r>
            <w:r w:rsidRPr="00741FB7">
              <w:rPr>
                <w:rFonts w:eastAsia="Calibri" w:cs="Times New Roman"/>
                <w:sz w:val="24"/>
              </w:rPr>
              <w:object w:dxaOrig="708" w:dyaOrig="240" w14:anchorId="6F7C9369">
                <v:shape id="_x0000_i1086" type="#_x0000_t75" style="width:35.4pt;height:12pt" o:ole="">
                  <v:imagedata r:id="rId119" o:title=""/>
                </v:shape>
                <o:OLEObject Type="Embed" ProgID="Equation.DSMT4" ShapeID="_x0000_i1086" DrawAspect="Content" ObjectID="_1770226671" r:id="rId120"/>
              </w:object>
            </w:r>
            <w:r w:rsidRPr="00741FB7">
              <w:rPr>
                <w:rFonts w:eastAsia="Calibri" w:cs="Times New Roman"/>
                <w:sz w:val="24"/>
              </w:rPr>
              <w:t xml:space="preserve">vuông tại </w:t>
            </w:r>
            <w:r w:rsidRPr="00741FB7">
              <w:rPr>
                <w:rFonts w:eastAsia="Calibri" w:cs="Times New Roman"/>
                <w:sz w:val="24"/>
              </w:rPr>
              <w:object w:dxaOrig="300" w:dyaOrig="240" w14:anchorId="19302705">
                <v:shape id="_x0000_i1087" type="#_x0000_t75" style="width:15pt;height:12pt" o:ole="">
                  <v:imagedata r:id="rId121" o:title=""/>
                </v:shape>
                <o:OLEObject Type="Embed" ProgID="Equation.DSMT4" ShapeID="_x0000_i1087" DrawAspect="Content" ObjectID="_1770226672" r:id="rId122"/>
              </w:object>
            </w:r>
            <w:r w:rsidRPr="00741FB7">
              <w:rPr>
                <w:rFonts w:eastAsia="Calibri" w:cs="Times New Roman"/>
                <w:sz w:val="24"/>
              </w:rPr>
              <w:t xml:space="preserve">có: </w:t>
            </w:r>
          </w:p>
          <w:p w14:paraId="0491EF06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4"/>
                <w:sz w:val="24"/>
                <w:szCs w:val="24"/>
              </w:rPr>
              <w:object w:dxaOrig="1848" w:dyaOrig="300" w14:anchorId="6755B8AA">
                <v:shape id="_x0000_i1088" type="#_x0000_t75" style="width:92.4pt;height:15pt" o:ole="">
                  <v:imagedata r:id="rId123" o:title=""/>
                </v:shape>
                <o:OLEObject Type="Embed" ProgID="Equation.DSMT4" ShapeID="_x0000_i1088" DrawAspect="Content" ObjectID="_1770226673" r:id="rId124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(định lý Pytago) </w:t>
            </w:r>
          </w:p>
          <w:p w14:paraId="6D8B798B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Mà </w:t>
            </w:r>
            <w:r w:rsidRPr="00741FB7">
              <w:rPr>
                <w:rFonts w:eastAsia="Calibri" w:cs="Times New Roman"/>
                <w:color w:val="000000" w:themeColor="text1"/>
                <w:position w:val="-10"/>
                <w:sz w:val="24"/>
                <w:szCs w:val="24"/>
              </w:rPr>
              <w:object w:dxaOrig="2040" w:dyaOrig="312" w14:anchorId="5E9A4765">
                <v:shape id="_x0000_i1089" type="#_x0000_t75" style="width:102pt;height:15.6pt" o:ole="">
                  <v:imagedata r:id="rId125" o:title=""/>
                </v:shape>
                <o:OLEObject Type="Embed" ProgID="Equation.DSMT4" ShapeID="_x0000_i1089" DrawAspect="Content" ObjectID="_1770226674" r:id="rId126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(gt) </w:t>
            </w:r>
          </w:p>
          <w:p w14:paraId="1AC2B2D5" w14:textId="77777777" w:rsidR="00741FB7" w:rsidRPr="00741FB7" w:rsidRDefault="00741FB7" w:rsidP="00741FB7">
            <w:pPr>
              <w:spacing w:after="200" w:line="276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88"/>
                <w:sz w:val="24"/>
                <w:szCs w:val="24"/>
              </w:rPr>
              <w:object w:dxaOrig="1992" w:dyaOrig="1920" w14:anchorId="5FB1CE46">
                <v:shape id="_x0000_i1090" type="#_x0000_t75" style="width:99.6pt;height:96pt" o:ole="">
                  <v:imagedata r:id="rId127" o:title=""/>
                </v:shape>
                <o:OLEObject Type="Embed" ProgID="Equation.DSMT4" ShapeID="_x0000_i1090" DrawAspect="Content" ObjectID="_1770226675" r:id="rId128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3A536747" w14:textId="77777777" w:rsidR="00741FB7" w:rsidRPr="00741FB7" w:rsidRDefault="00741FB7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46120938" w14:textId="77777777" w:rsidR="00741FB7" w:rsidRDefault="00741FB7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  <w:r w:rsidRPr="00741FB7">
              <w:rPr>
                <w:rFonts w:eastAsia="Calibri" w:cs="Times New Roman"/>
                <w:bCs/>
                <w:noProof/>
                <w:sz w:val="24"/>
                <w:szCs w:val="24"/>
              </w:rPr>
              <w:t>0,25</w:t>
            </w:r>
          </w:p>
          <w:p w14:paraId="2E562DD0" w14:textId="77777777" w:rsidR="002B0B9D" w:rsidRDefault="002B0B9D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12311B57" w14:textId="77777777" w:rsidR="002B0B9D" w:rsidRDefault="002B0B9D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762DF9B1" w14:textId="77777777" w:rsidR="002B0B9D" w:rsidRDefault="002B0B9D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24135F6F" w14:textId="2BC6ECFA" w:rsidR="002B0B9D" w:rsidRPr="00741FB7" w:rsidRDefault="002B0B9D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  <w:r>
              <w:rPr>
                <w:rFonts w:eastAsia="Calibri" w:cs="Times New Roman"/>
                <w:bCs/>
                <w:noProof/>
                <w:sz w:val="24"/>
                <w:szCs w:val="24"/>
              </w:rPr>
              <w:t>0,25</w:t>
            </w:r>
          </w:p>
        </w:tc>
      </w:tr>
      <w:tr w:rsidR="00741FB7" w:rsidRPr="00741FB7" w14:paraId="6537E4D9" w14:textId="77777777" w:rsidTr="00307793">
        <w:trPr>
          <w:trHeight w:val="591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98764D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FF57C3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6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6D458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Ta có </w:t>
            </w:r>
            <w:r w:rsidRPr="00741FB7">
              <w:rPr>
                <w:rFonts w:eastAsia="Calibri" w:cs="Times New Roman"/>
                <w:color w:val="000000" w:themeColor="text1"/>
                <w:position w:val="-4"/>
                <w:sz w:val="24"/>
                <w:szCs w:val="24"/>
              </w:rPr>
              <w:object w:dxaOrig="348" w:dyaOrig="240" w14:anchorId="43433270">
                <v:shape id="_x0000_i1091" type="#_x0000_t75" style="width:17.4pt;height:12pt" o:ole="">
                  <v:imagedata r:id="rId129" o:title=""/>
                </v:shape>
                <o:OLEObject Type="Embed" ProgID="Equation.DSMT4" ShapeID="_x0000_i1091" DrawAspect="Content" ObjectID="_1770226676" r:id="rId130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là tia phân giác của góc </w:t>
            </w: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552" w:dyaOrig="360" w14:anchorId="03F2D8D2">
                <v:shape id="_x0000_i1092" type="#_x0000_t75" style="width:27.6pt;height:18pt" o:ole="">
                  <v:imagedata r:id="rId131" o:title=""/>
                </v:shape>
                <o:OLEObject Type="Embed" ProgID="Equation.DSMT4" ShapeID="_x0000_i1092" DrawAspect="Content" ObjectID="_1770226677" r:id="rId132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; </w:t>
            </w: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840" w:dyaOrig="300" w14:anchorId="16749382">
                <v:shape id="_x0000_i1093" type="#_x0000_t75" style="width:42pt;height:15pt" o:ole="">
                  <v:imagedata r:id="rId133" o:title=""/>
                </v:shape>
                <o:OLEObject Type="Embed" ProgID="Equation.DSMT4" ShapeID="_x0000_i1093" DrawAspect="Content" ObjectID="_1770226678" r:id="rId134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(gt) </w:t>
            </w:r>
          </w:p>
          <w:p w14:paraId="619CFB39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300" w:dyaOrig="228" w14:anchorId="114BA3F1">
                <v:shape id="_x0000_i1094" type="#_x0000_t75" style="width:15pt;height:11.4pt" o:ole="">
                  <v:imagedata r:id="rId135" o:title=""/>
                </v:shape>
                <o:OLEObject Type="Embed" ProgID="Equation.DSMT4" ShapeID="_x0000_i1094" DrawAspect="Content" ObjectID="_1770226679" r:id="rId136"/>
              </w:object>
            </w:r>
            <w:r w:rsidRPr="00741FB7">
              <w:rPr>
                <w:rFonts w:eastAsia="Calibri" w:cs="Times New Roman"/>
                <w:color w:val="000000" w:themeColor="text1"/>
                <w:position w:val="-4"/>
                <w:sz w:val="24"/>
                <w:szCs w:val="24"/>
              </w:rPr>
              <w:object w:dxaOrig="348" w:dyaOrig="240" w14:anchorId="1DDD137E">
                <v:shape id="_x0000_i1095" type="#_x0000_t75" style="width:17.4pt;height:12pt" o:ole="">
                  <v:imagedata r:id="rId129" o:title=""/>
                </v:shape>
                <o:OLEObject Type="Embed" ProgID="Equation.DSMT4" ShapeID="_x0000_i1095" DrawAspect="Content" ObjectID="_1770226680" r:id="rId137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là tia phân giác của góc </w:t>
            </w:r>
            <w:r w:rsidRPr="00741FB7">
              <w:rPr>
                <w:rFonts w:eastAsia="Calibri" w:cs="Times New Roman"/>
                <w:color w:val="000000" w:themeColor="text1"/>
                <w:position w:val="-4"/>
                <w:sz w:val="24"/>
                <w:szCs w:val="24"/>
              </w:rPr>
              <w:object w:dxaOrig="600" w:dyaOrig="348" w14:anchorId="4541926E">
                <v:shape id="_x0000_i1096" type="#_x0000_t75" style="width:30pt;height:17.4pt" o:ole="">
                  <v:imagedata r:id="rId138" o:title=""/>
                </v:shape>
                <o:OLEObject Type="Embed" ProgID="Equation.DSMT4" ShapeID="_x0000_i1096" DrawAspect="Content" ObjectID="_1770226681" r:id="rId139"/>
              </w:object>
            </w:r>
          </w:p>
          <w:p w14:paraId="5E5EAFF1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Xét </w:t>
            </w:r>
            <w:r w:rsidRPr="00741FB7">
              <w:rPr>
                <w:rFonts w:eastAsia="Calibri" w:cs="Times New Roman"/>
                <w:color w:val="000000" w:themeColor="text1"/>
                <w:position w:val="-4"/>
                <w:sz w:val="24"/>
                <w:szCs w:val="24"/>
              </w:rPr>
              <w:object w:dxaOrig="708" w:dyaOrig="240" w14:anchorId="7F9B4EA3">
                <v:shape id="_x0000_i1097" type="#_x0000_t75" style="width:35.4pt;height:12pt" o:ole="">
                  <v:imagedata r:id="rId119" o:title=""/>
                </v:shape>
                <o:OLEObject Type="Embed" ProgID="Equation.DSMT4" ShapeID="_x0000_i1097" DrawAspect="Content" ObjectID="_1770226682" r:id="rId140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có </w:t>
            </w:r>
            <w:r w:rsidRPr="00741FB7">
              <w:rPr>
                <w:rFonts w:eastAsia="Calibri" w:cs="Times New Roman"/>
                <w:color w:val="000000" w:themeColor="text1"/>
                <w:position w:val="-4"/>
                <w:sz w:val="24"/>
                <w:szCs w:val="24"/>
              </w:rPr>
              <w:object w:dxaOrig="348" w:dyaOrig="240" w14:anchorId="0424CAC4">
                <v:shape id="_x0000_i1098" type="#_x0000_t75" style="width:17.4pt;height:12pt" o:ole="">
                  <v:imagedata r:id="rId129" o:title=""/>
                </v:shape>
                <o:OLEObject Type="Embed" ProgID="Equation.DSMT4" ShapeID="_x0000_i1098" DrawAspect="Content" ObjectID="_1770226683" r:id="rId141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là tia phân giác của góc </w:t>
            </w:r>
            <w:r w:rsidRPr="00741FB7">
              <w:rPr>
                <w:rFonts w:eastAsia="Calibri" w:cs="Times New Roman"/>
                <w:color w:val="000000" w:themeColor="text1"/>
                <w:position w:val="-4"/>
                <w:sz w:val="24"/>
                <w:szCs w:val="24"/>
              </w:rPr>
              <w:object w:dxaOrig="600" w:dyaOrig="348" w14:anchorId="128364F2">
                <v:shape id="_x0000_i1099" type="#_x0000_t75" style="width:30pt;height:17.4pt" o:ole="">
                  <v:imagedata r:id="rId138" o:title=""/>
                </v:shape>
                <o:OLEObject Type="Embed" ProgID="Equation.DSMT4" ShapeID="_x0000_i1099" DrawAspect="Content" ObjectID="_1770226684" r:id="rId142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(</w:t>
            </w:r>
            <w:r w:rsidRPr="00741FB7">
              <w:rPr>
                <w:rFonts w:eastAsia="Calibri" w:cs="Times New Roman"/>
                <w:color w:val="000000" w:themeColor="text1"/>
                <w:position w:val="-4"/>
                <w:sz w:val="24"/>
                <w:szCs w:val="24"/>
              </w:rPr>
              <w:object w:dxaOrig="780" w:dyaOrig="240" w14:anchorId="55C4640A">
                <v:shape id="_x0000_i1100" type="#_x0000_t75" style="width:39pt;height:12pt" o:ole="">
                  <v:imagedata r:id="rId143" o:title=""/>
                </v:shape>
                <o:OLEObject Type="Embed" ProgID="Equation.DSMT4" ShapeID="_x0000_i1100" DrawAspect="Content" ObjectID="_1770226685" r:id="rId144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) (cmt) </w:t>
            </w:r>
          </w:p>
          <w:p w14:paraId="7190A284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24"/>
                <w:sz w:val="24"/>
                <w:szCs w:val="24"/>
              </w:rPr>
              <w:object w:dxaOrig="1296" w:dyaOrig="600" w14:anchorId="6A3EC273">
                <v:shape id="_x0000_i1101" type="#_x0000_t75" style="width:64.8pt;height:30pt" o:ole="">
                  <v:imagedata r:id="rId145" o:title=""/>
                </v:shape>
                <o:OLEObject Type="Embed" ProgID="Equation.DSMT4" ShapeID="_x0000_i1101" DrawAspect="Content" ObjectID="_1770226686" r:id="rId146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(tính chất đường phân giác trong tam giác) </w:t>
            </w:r>
          </w:p>
          <w:p w14:paraId="54B7865B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Mà </w:t>
            </w:r>
            <w:r w:rsidRPr="00741FB7">
              <w:rPr>
                <w:rFonts w:eastAsia="Calibri" w:cs="Times New Roman"/>
                <w:color w:val="000000" w:themeColor="text1"/>
                <w:position w:val="-10"/>
                <w:sz w:val="24"/>
                <w:szCs w:val="24"/>
              </w:rPr>
              <w:object w:dxaOrig="2040" w:dyaOrig="312" w14:anchorId="04B6A86C">
                <v:shape id="_x0000_i1102" type="#_x0000_t75" style="width:102pt;height:15.6pt" o:ole="">
                  <v:imagedata r:id="rId125" o:title=""/>
                </v:shape>
                <o:OLEObject Type="Embed" ProgID="Equation.DSMT4" ShapeID="_x0000_i1102" DrawAspect="Content" ObjectID="_1770226687" r:id="rId147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(gt) </w:t>
            </w:r>
          </w:p>
          <w:p w14:paraId="1FAA3A2F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58"/>
                <w:sz w:val="24"/>
                <w:szCs w:val="24"/>
              </w:rPr>
              <w:object w:dxaOrig="1248" w:dyaOrig="1272" w14:anchorId="6E67E743">
                <v:shape id="_x0000_i1103" type="#_x0000_t75" style="width:62.4pt;height:63.6pt" o:ole="">
                  <v:imagedata r:id="rId148" o:title=""/>
                </v:shape>
                <o:OLEObject Type="Embed" ProgID="Equation.DSMT4" ShapeID="_x0000_i1103" DrawAspect="Content" ObjectID="_1770226688" r:id="rId149"/>
              </w:object>
            </w:r>
          </w:p>
          <w:p w14:paraId="6086F0D8" w14:textId="77777777" w:rsidR="00741FB7" w:rsidRPr="00741FB7" w:rsidRDefault="00741FB7" w:rsidP="00741FB7">
            <w:pPr>
              <w:spacing w:after="200"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33D26B28" w14:textId="77777777" w:rsidR="00741FB7" w:rsidRPr="00741FB7" w:rsidRDefault="00741FB7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2A65AB75" w14:textId="77777777" w:rsidR="00741FB7" w:rsidRPr="00741FB7" w:rsidRDefault="00741FB7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5F5AF9BD" w14:textId="77777777" w:rsidR="00741FB7" w:rsidRDefault="00741FB7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  <w:r w:rsidRPr="00741FB7">
              <w:rPr>
                <w:rFonts w:eastAsia="Calibri" w:cs="Times New Roman"/>
                <w:bCs/>
                <w:noProof/>
                <w:sz w:val="24"/>
                <w:szCs w:val="24"/>
              </w:rPr>
              <w:t>0,25</w:t>
            </w:r>
          </w:p>
          <w:p w14:paraId="6649ACE0" w14:textId="77777777" w:rsidR="002B0B9D" w:rsidRDefault="002B0B9D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6942DCA6" w14:textId="77777777" w:rsidR="002B0B9D" w:rsidRDefault="002B0B9D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37AF66B8" w14:textId="77777777" w:rsidR="002B0B9D" w:rsidRDefault="002B0B9D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196F7DC0" w14:textId="4517A8B1" w:rsidR="002B0B9D" w:rsidRPr="00741FB7" w:rsidRDefault="002B0B9D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</w:tc>
      </w:tr>
      <w:tr w:rsidR="00741FB7" w:rsidRPr="00741FB7" w14:paraId="2C37AF96" w14:textId="77777777" w:rsidTr="00307793">
        <w:trPr>
          <w:trHeight w:val="591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533838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A07897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6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EEDD5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Áp dụng tính chất dãy tỉ số bằng nhau ta được: </w:t>
            </w:r>
          </w:p>
          <w:p w14:paraId="7B36C7F6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24"/>
                <w:sz w:val="24"/>
                <w:szCs w:val="24"/>
              </w:rPr>
              <w:object w:dxaOrig="3408" w:dyaOrig="600" w14:anchorId="231FDFBD">
                <v:shape id="_x0000_i1104" type="#_x0000_t75" style="width:170.4pt;height:30pt" o:ole="">
                  <v:imagedata r:id="rId150" o:title=""/>
                </v:shape>
                <o:OLEObject Type="Embed" ProgID="Equation.DSMT4" ShapeID="_x0000_i1104" DrawAspect="Content" ObjectID="_1770226689" r:id="rId151"/>
              </w:object>
            </w:r>
          </w:p>
          <w:p w14:paraId="7FA2226C" w14:textId="77777777" w:rsidR="00741FB7" w:rsidRPr="00741FB7" w:rsidRDefault="00741FB7" w:rsidP="00741FB7">
            <w:pPr>
              <w:spacing w:after="200"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0A0F8565" w14:textId="77777777" w:rsidR="00741FB7" w:rsidRPr="00741FB7" w:rsidRDefault="00741FB7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107D266C" w14:textId="77777777" w:rsidR="00741FB7" w:rsidRPr="00741FB7" w:rsidRDefault="00741FB7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  <w:r w:rsidRPr="00741FB7">
              <w:rPr>
                <w:rFonts w:eastAsia="Calibri" w:cs="Times New Roman"/>
                <w:bCs/>
                <w:noProof/>
                <w:sz w:val="24"/>
                <w:szCs w:val="24"/>
              </w:rPr>
              <w:t>0,25</w:t>
            </w:r>
          </w:p>
        </w:tc>
      </w:tr>
      <w:tr w:rsidR="00741FB7" w:rsidRPr="00741FB7" w14:paraId="22F31DAF" w14:textId="77777777" w:rsidTr="00307793">
        <w:trPr>
          <w:trHeight w:val="591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57E9BA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AE756A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6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DB2C44" w14:textId="77777777" w:rsidR="00741FB7" w:rsidRPr="00741FB7" w:rsidRDefault="00741FB7" w:rsidP="00741FB7">
            <w:pPr>
              <w:spacing w:after="200" w:line="276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24"/>
                <w:sz w:val="24"/>
                <w:szCs w:val="24"/>
              </w:rPr>
              <w:object w:dxaOrig="3828" w:dyaOrig="600" w14:anchorId="18D72CCE">
                <v:shape id="_x0000_i1105" type="#_x0000_t75" style="width:191.4pt;height:30pt" o:ole="">
                  <v:imagedata r:id="rId152" o:title=""/>
                </v:shape>
                <o:OLEObject Type="Embed" ProgID="Equation.DSMT4" ShapeID="_x0000_i1105" DrawAspect="Content" ObjectID="_1770226690" r:id="rId153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403DEE7E" w14:textId="77777777" w:rsidR="00741FB7" w:rsidRPr="00741FB7" w:rsidRDefault="00741FB7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  <w:r w:rsidRPr="00741FB7">
              <w:rPr>
                <w:rFonts w:eastAsia="Calibri" w:cs="Times New Roman"/>
                <w:bCs/>
                <w:noProof/>
                <w:sz w:val="24"/>
                <w:szCs w:val="24"/>
              </w:rPr>
              <w:t>0,25</w:t>
            </w:r>
          </w:p>
        </w:tc>
      </w:tr>
      <w:tr w:rsidR="00741FB7" w:rsidRPr="00741FB7" w14:paraId="0CE7A9F2" w14:textId="77777777" w:rsidTr="00307793">
        <w:trPr>
          <w:trHeight w:val="591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C6881B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60633A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c.</w:t>
            </w:r>
          </w:p>
          <w:p w14:paraId="56CB85BB" w14:textId="651F37A5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i/>
                <w:iCs/>
                <w:sz w:val="24"/>
                <w:szCs w:val="24"/>
              </w:rPr>
            </w:pPr>
            <w:r w:rsidRPr="00741FB7">
              <w:rPr>
                <w:rFonts w:eastAsia="Calibri" w:cs="Times New Roman"/>
                <w:i/>
                <w:iCs/>
                <w:sz w:val="24"/>
                <w:szCs w:val="24"/>
              </w:rPr>
              <w:t>(</w:t>
            </w:r>
            <w:r w:rsidR="006F1380">
              <w:rPr>
                <w:rFonts w:eastAsia="Calibri" w:cs="Times New Roman"/>
                <w:i/>
                <w:iCs/>
                <w:sz w:val="24"/>
                <w:szCs w:val="24"/>
              </w:rPr>
              <w:t>0,75</w:t>
            </w:r>
            <w:r w:rsidRPr="00741FB7">
              <w:rPr>
                <w:rFonts w:eastAsia="Calibri" w:cs="Times New Roman"/>
                <w:i/>
                <w:iCs/>
                <w:sz w:val="24"/>
                <w:szCs w:val="24"/>
              </w:rPr>
              <w:t xml:space="preserve"> đ)</w:t>
            </w:r>
          </w:p>
        </w:tc>
        <w:tc>
          <w:tcPr>
            <w:tcW w:w="6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632B8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Xét </w:t>
            </w: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720" w:dyaOrig="300" w14:anchorId="11DE97D5">
                <v:shape id="_x0000_i1106" type="#_x0000_t75" style="width:36pt;height:15pt" o:ole="">
                  <v:imagedata r:id="rId154" o:title=""/>
                </v:shape>
                <o:OLEObject Type="Embed" ProgID="Equation.DSMT4" ShapeID="_x0000_i1106" DrawAspect="Content" ObjectID="_1770226691" r:id="rId155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có </w:t>
            </w:r>
            <w:r w:rsidRPr="00741FB7">
              <w:rPr>
                <w:rFonts w:eastAsia="Calibri" w:cs="Times New Roman"/>
                <w:color w:val="000000" w:themeColor="text1"/>
                <w:position w:val="-4"/>
                <w:sz w:val="24"/>
                <w:szCs w:val="24"/>
              </w:rPr>
              <w:object w:dxaOrig="420" w:dyaOrig="240" w14:anchorId="23737450">
                <v:shape id="_x0000_i1107" type="#_x0000_t75" style="width:21pt;height:12pt" o:ole="">
                  <v:imagedata r:id="rId156" o:title=""/>
                </v:shape>
                <o:OLEObject Type="Embed" ProgID="Equation.DSMT4" ShapeID="_x0000_i1107" DrawAspect="Content" ObjectID="_1770226692" r:id="rId157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là tia phân giác của góc </w:t>
            </w: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576" w:dyaOrig="360" w14:anchorId="1F41E1CE">
                <v:shape id="_x0000_i1108" type="#_x0000_t75" style="width:28.8pt;height:18pt" o:ole="">
                  <v:imagedata r:id="rId158" o:title=""/>
                </v:shape>
                <o:OLEObject Type="Embed" ProgID="Equation.DSMT4" ShapeID="_x0000_i1108" DrawAspect="Content" ObjectID="_1770226693" r:id="rId159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(</w:t>
            </w: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864" w:dyaOrig="300" w14:anchorId="3D804CEA">
                <v:shape id="_x0000_i1109" type="#_x0000_t75" style="width:43.2pt;height:15pt" o:ole="">
                  <v:imagedata r:id="rId160" o:title=""/>
                </v:shape>
                <o:OLEObject Type="Embed" ProgID="Equation.DSMT4" ShapeID="_x0000_i1109" DrawAspect="Content" ObjectID="_1770226694" r:id="rId161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) (gt) </w:t>
            </w:r>
          </w:p>
          <w:p w14:paraId="2C64AA3E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24"/>
                <w:sz w:val="24"/>
                <w:szCs w:val="24"/>
              </w:rPr>
              <w:object w:dxaOrig="1416" w:dyaOrig="600" w14:anchorId="7E1385DF">
                <v:shape id="_x0000_i1110" type="#_x0000_t75" style="width:70.8pt;height:30pt" o:ole="">
                  <v:imagedata r:id="rId162" o:title=""/>
                </v:shape>
                <o:OLEObject Type="Embed" ProgID="Equation.DSMT4" ShapeID="_x0000_i1110" DrawAspect="Content" ObjectID="_1770226695" r:id="rId163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(tính chất đường phân giác trong tam giác) </w:t>
            </w:r>
          </w:p>
          <w:p w14:paraId="2CE3C77E" w14:textId="77777777" w:rsidR="00741FB7" w:rsidRPr="00741FB7" w:rsidRDefault="00741FB7" w:rsidP="00741FB7">
            <w:pPr>
              <w:spacing w:after="200"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396904BD" w14:textId="77777777" w:rsidR="00741FB7" w:rsidRPr="00741FB7" w:rsidRDefault="00741FB7" w:rsidP="00741FB7">
            <w:pPr>
              <w:spacing w:after="200" w:line="276" w:lineRule="auto"/>
              <w:jc w:val="center"/>
              <w:rPr>
                <w:rFonts w:eastAsia="Calibri" w:cs="Times New Roman"/>
                <w:b/>
                <w:noProof/>
                <w:sz w:val="24"/>
                <w:szCs w:val="24"/>
              </w:rPr>
            </w:pPr>
            <w:r w:rsidRPr="00741FB7">
              <w:rPr>
                <w:rFonts w:eastAsia="Calibri" w:cs="Times New Roman"/>
                <w:bCs/>
                <w:noProof/>
                <w:sz w:val="24"/>
                <w:szCs w:val="24"/>
              </w:rPr>
              <w:t>0,25</w:t>
            </w:r>
          </w:p>
        </w:tc>
      </w:tr>
      <w:tr w:rsidR="00741FB7" w:rsidRPr="00741FB7" w14:paraId="08F1C435" w14:textId="77777777" w:rsidTr="00307793">
        <w:trPr>
          <w:trHeight w:val="591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6F4FE1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582F98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26D7A5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Ta lại có </w:t>
            </w:r>
            <w:r w:rsidRPr="00741FB7">
              <w:rPr>
                <w:rFonts w:eastAsia="Calibri" w:cs="Times New Roman"/>
                <w:color w:val="000000" w:themeColor="text1"/>
                <w:position w:val="-24"/>
                <w:sz w:val="24"/>
                <w:szCs w:val="24"/>
              </w:rPr>
              <w:object w:dxaOrig="1020" w:dyaOrig="600" w14:anchorId="4E03A62F">
                <v:shape id="_x0000_i1111" type="#_x0000_t75" style="width:51pt;height:30pt" o:ole="">
                  <v:imagedata r:id="rId164" o:title=""/>
                </v:shape>
                <o:OLEObject Type="Embed" ProgID="Equation.DSMT4" ShapeID="_x0000_i1111" DrawAspect="Content" ObjectID="_1770226696" r:id="rId165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(cmt) </w:t>
            </w:r>
          </w:p>
          <w:p w14:paraId="6E2BD7D7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Mà </w:t>
            </w:r>
            <w:r w:rsidRPr="00741FB7">
              <w:rPr>
                <w:rFonts w:eastAsia="Calibri" w:cs="Times New Roman"/>
                <w:color w:val="000000" w:themeColor="text1"/>
                <w:position w:val="-24"/>
                <w:sz w:val="24"/>
                <w:szCs w:val="24"/>
              </w:rPr>
              <w:object w:dxaOrig="1092" w:dyaOrig="600" w14:anchorId="7D0B41BF">
                <v:shape id="_x0000_i1112" type="#_x0000_t75" style="width:54.6pt;height:30pt" o:ole="">
                  <v:imagedata r:id="rId166" o:title=""/>
                </v:shape>
                <o:OLEObject Type="Embed" ProgID="Equation.DSMT4" ShapeID="_x0000_i1112" DrawAspect="Content" ObjectID="_1770226697" r:id="rId167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(cmt) </w:t>
            </w:r>
          </w:p>
          <w:p w14:paraId="23043989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24"/>
                <w:sz w:val="24"/>
                <w:szCs w:val="24"/>
              </w:rPr>
              <w:object w:dxaOrig="1320" w:dyaOrig="600" w14:anchorId="33E63313">
                <v:shape id="_x0000_i1113" type="#_x0000_t75" style="width:66pt;height:30pt" o:ole="">
                  <v:imagedata r:id="rId168" o:title=""/>
                </v:shape>
                <o:OLEObject Type="Embed" ProgID="Equation.DSMT4" ShapeID="_x0000_i1113" DrawAspect="Content" ObjectID="_1770226698" r:id="rId169"/>
              </w:object>
            </w:r>
          </w:p>
          <w:p w14:paraId="741FFBEE" w14:textId="77777777" w:rsidR="00741FB7" w:rsidRPr="00741FB7" w:rsidRDefault="00741FB7" w:rsidP="00741FB7">
            <w:pPr>
              <w:spacing w:after="200"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0A10DE63" w14:textId="77777777" w:rsidR="00741FB7" w:rsidRPr="00741FB7" w:rsidRDefault="00741FB7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4430386F" w14:textId="77777777" w:rsidR="00741FB7" w:rsidRPr="00741FB7" w:rsidRDefault="00741FB7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  <w:r w:rsidRPr="00741FB7">
              <w:rPr>
                <w:rFonts w:eastAsia="Calibri" w:cs="Times New Roman"/>
                <w:bCs/>
                <w:noProof/>
                <w:sz w:val="24"/>
                <w:szCs w:val="24"/>
              </w:rPr>
              <w:t>0,25</w:t>
            </w:r>
          </w:p>
        </w:tc>
      </w:tr>
      <w:tr w:rsidR="00741FB7" w:rsidRPr="00741FB7" w14:paraId="6398BBEB" w14:textId="77777777" w:rsidTr="00307793">
        <w:trPr>
          <w:trHeight w:val="1688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00DC7A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170924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6753C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Xét </w:t>
            </w: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720" w:dyaOrig="300" w14:anchorId="21422EF4">
                <v:shape id="_x0000_i1114" type="#_x0000_t75" style="width:36pt;height:15pt" o:ole="">
                  <v:imagedata r:id="rId154" o:title=""/>
                </v:shape>
                <o:OLEObject Type="Embed" ProgID="Equation.DSMT4" ShapeID="_x0000_i1114" DrawAspect="Content" ObjectID="_1770226699" r:id="rId170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có </w:t>
            </w:r>
            <w:r w:rsidRPr="00741FB7">
              <w:rPr>
                <w:rFonts w:eastAsia="Calibri" w:cs="Times New Roman"/>
                <w:color w:val="000000" w:themeColor="text1"/>
                <w:position w:val="-24"/>
                <w:sz w:val="24"/>
                <w:szCs w:val="24"/>
              </w:rPr>
              <w:object w:dxaOrig="1068" w:dyaOrig="600" w14:anchorId="03101252">
                <v:shape id="_x0000_i1115" type="#_x0000_t75" style="width:53.4pt;height:30pt" o:ole="">
                  <v:imagedata r:id="rId171" o:title=""/>
                </v:shape>
                <o:OLEObject Type="Embed" ProgID="Equation.DSMT4" ShapeID="_x0000_i1115" DrawAspect="Content" ObjectID="_1770226700" r:id="rId172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(cmt) </w:t>
            </w:r>
          </w:p>
          <w:p w14:paraId="408C3964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contextualSpacing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741FB7">
              <w:rPr>
                <w:rFonts w:eastAsia="Calibri" w:cs="Times New Roman"/>
                <w:color w:val="000000" w:themeColor="text1"/>
                <w:position w:val="-6"/>
                <w:sz w:val="24"/>
                <w:szCs w:val="24"/>
              </w:rPr>
              <w:object w:dxaOrig="1212" w:dyaOrig="300" w14:anchorId="1A9B98CD">
                <v:shape id="_x0000_i1116" type="#_x0000_t75" style="width:60.6pt;height:15pt" o:ole="">
                  <v:imagedata r:id="rId173" o:title=""/>
                </v:shape>
                <o:OLEObject Type="Embed" ProgID="Equation.DSMT4" ShapeID="_x0000_i1116" DrawAspect="Content" ObjectID="_1770226701" r:id="rId174"/>
              </w:objec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 (định lý Thales đảo trong tam giác) </w:t>
            </w:r>
          </w:p>
          <w:p w14:paraId="5E828CD0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b/>
                <w:iCs/>
                <w:color w:val="000000" w:themeColor="text1"/>
                <w:sz w:val="24"/>
                <w:szCs w:val="24"/>
              </w:rPr>
            </w:pPr>
          </w:p>
          <w:p w14:paraId="5160FF72" w14:textId="77777777" w:rsidR="00741FB7" w:rsidRPr="00741FB7" w:rsidRDefault="00741FB7" w:rsidP="00741FB7">
            <w:pPr>
              <w:spacing w:after="200" w:line="27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34AA3C" w14:textId="77777777" w:rsidR="00741FB7" w:rsidRPr="00741FB7" w:rsidRDefault="00741FB7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</w:p>
          <w:p w14:paraId="2C736FE7" w14:textId="77777777" w:rsidR="00741FB7" w:rsidRPr="00741FB7" w:rsidRDefault="00741FB7" w:rsidP="00741FB7">
            <w:pPr>
              <w:spacing w:after="200" w:line="276" w:lineRule="auto"/>
              <w:jc w:val="center"/>
              <w:rPr>
                <w:rFonts w:eastAsia="Calibri" w:cs="Times New Roman"/>
                <w:bCs/>
                <w:noProof/>
                <w:sz w:val="24"/>
                <w:szCs w:val="24"/>
              </w:rPr>
            </w:pPr>
            <w:r w:rsidRPr="00741FB7">
              <w:rPr>
                <w:rFonts w:eastAsia="Calibri" w:cs="Times New Roman"/>
                <w:bCs/>
                <w:noProof/>
                <w:sz w:val="24"/>
                <w:szCs w:val="24"/>
              </w:rPr>
              <w:t>0.25</w:t>
            </w:r>
          </w:p>
        </w:tc>
      </w:tr>
      <w:tr w:rsidR="00741FB7" w:rsidRPr="00741FB7" w14:paraId="4C13F2A0" w14:textId="77777777" w:rsidTr="00307793">
        <w:trPr>
          <w:trHeight w:val="2660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6E1FC1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1CC512D8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4F70B951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i/>
                <w:sz w:val="24"/>
                <w:szCs w:val="24"/>
              </w:rPr>
            </w:pPr>
            <w:r w:rsidRPr="00741FB7">
              <w:rPr>
                <w:rFonts w:eastAsia="Calibri" w:cs="Times New Roman"/>
                <w:b/>
                <w:sz w:val="24"/>
                <w:szCs w:val="24"/>
              </w:rPr>
              <w:t xml:space="preserve">4. </w:t>
            </w:r>
          </w:p>
          <w:p w14:paraId="328231E4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i/>
                <w:sz w:val="24"/>
                <w:szCs w:val="24"/>
              </w:rPr>
            </w:pPr>
            <w:r w:rsidRPr="00741FB7">
              <w:rPr>
                <w:rFonts w:eastAsia="Calibri" w:cs="Times New Roman"/>
                <w:i/>
                <w:sz w:val="24"/>
                <w:szCs w:val="24"/>
              </w:rPr>
              <w:t>(1,0 đ)</w:t>
            </w:r>
          </w:p>
          <w:p w14:paraId="47C0CD05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4A8626D0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178BC5EB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68347F5E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41071F6D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494D701D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3AD2E85E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48294433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b/>
                <w:sz w:val="24"/>
                <w:szCs w:val="24"/>
              </w:rPr>
            </w:pPr>
          </w:p>
          <w:p w14:paraId="722A4180" w14:textId="77777777" w:rsidR="00741FB7" w:rsidRPr="00741FB7" w:rsidRDefault="00741FB7" w:rsidP="00741FB7">
            <w:pPr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75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1FB7B2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bCs/>
                <w:iCs/>
                <w:color w:val="000000" w:themeColor="text1"/>
                <w:sz w:val="24"/>
                <w:szCs w:val="24"/>
              </w:rPr>
              <w:t>a)</w:t>
            </w:r>
            <w:r w:rsidRPr="00741FB7">
              <w:rPr>
                <w:rFonts w:eastAsia="Calibri" w:cs="Times New Roman"/>
                <w:b/>
                <w:iCs/>
                <w:color w:val="000000" w:themeColor="text1"/>
                <w:sz w:val="24"/>
                <w:szCs w:val="24"/>
              </w:rPr>
              <w:t xml:space="preserve"> </w:t>
            </w:r>
            <w:r w:rsidRPr="00741FB7">
              <w:rPr>
                <w:rFonts w:eastAsia="Calibri" w:cs="Times New Roman"/>
                <w:color w:val="000000" w:themeColor="text1"/>
                <w:sz w:val="24"/>
                <w:szCs w:val="24"/>
              </w:rPr>
              <w:t xml:space="preserve">Cho </w:t>
            </w:r>
            <w:r w:rsidRPr="00741FB7">
              <w:rPr>
                <w:rFonts w:eastAsia="Calibri" w:cs="Times New Roman"/>
                <w:position w:val="-10"/>
                <w:sz w:val="24"/>
                <w:szCs w:val="24"/>
              </w:rPr>
              <w:object w:dxaOrig="588" w:dyaOrig="312" w14:anchorId="5E41AF1D">
                <v:shape id="_x0000_i1117" type="#_x0000_t75" style="width:29.4pt;height:15.6pt" o:ole="">
                  <v:imagedata r:id="rId175" o:title=""/>
                </v:shape>
                <o:OLEObject Type="Embed" ProgID="Equation.DSMT4" ShapeID="_x0000_i1117" DrawAspect="Content" ObjectID="_1770226702" r:id="rId176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 thoả mãn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1140" w:dyaOrig="264" w14:anchorId="18E7D6AF">
                <v:shape id="_x0000_i1118" type="#_x0000_t75" style="width:57pt;height:13.2pt" o:ole="">
                  <v:imagedata r:id="rId177" o:title=""/>
                </v:shape>
                <o:OLEObject Type="Embed" ProgID="Equation.DSMT4" ShapeID="_x0000_i1118" DrawAspect="Content" ObjectID="_1770226703" r:id="rId178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>. Tính giá trị biểu thức sau</w:t>
            </w:r>
            <w:r w:rsidRPr="00741FB7">
              <w:rPr>
                <w:rFonts w:eastAsia="Calibri" w:cs="Times New Roman"/>
                <w:sz w:val="24"/>
                <w:szCs w:val="24"/>
                <w:lang w:val="vi-VN"/>
              </w:rPr>
              <w:t xml:space="preserve">: </w:t>
            </w:r>
            <w:r w:rsidRPr="00741FB7">
              <w:rPr>
                <w:rFonts w:eastAsia="Calibri" w:cs="Times New Roman"/>
                <w:position w:val="-24"/>
                <w:sz w:val="24"/>
                <w:szCs w:val="24"/>
              </w:rPr>
              <w:object w:dxaOrig="4872" w:dyaOrig="624" w14:anchorId="1123C7AD">
                <v:shape id="_x0000_i1119" type="#_x0000_t75" style="width:243.6pt;height:31.2pt" o:ole="">
                  <v:imagedata r:id="rId179" o:title=""/>
                </v:shape>
                <o:OLEObject Type="Embed" ProgID="Equation.DSMT4" ShapeID="_x0000_i1119" DrawAspect="Content" ObjectID="_1770226704" r:id="rId180"/>
              </w:object>
            </w:r>
          </w:p>
          <w:p w14:paraId="0DD70C99" w14:textId="77777777" w:rsidR="00741FB7" w:rsidRPr="00741FB7" w:rsidRDefault="00741FB7" w:rsidP="00741FB7">
            <w:pPr>
              <w:spacing w:after="200" w:line="240" w:lineRule="auto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741FB7">
              <w:rPr>
                <w:rFonts w:eastAsia="Calibri" w:cs="Times New Roman"/>
                <w:sz w:val="24"/>
                <w:szCs w:val="24"/>
                <w:lang w:val="pt-BR"/>
              </w:rPr>
              <w:t xml:space="preserve"> </w:t>
            </w:r>
          </w:p>
          <w:p w14:paraId="0E0AF066" w14:textId="77777777" w:rsidR="00741FB7" w:rsidRPr="00741FB7" w:rsidRDefault="00741FB7" w:rsidP="00741FB7">
            <w:pPr>
              <w:tabs>
                <w:tab w:val="left" w:pos="993"/>
                <w:tab w:val="left" w:pos="2268"/>
              </w:tabs>
              <w:spacing w:after="0" w:line="240" w:lineRule="auto"/>
              <w:jc w:val="both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 xml:space="preserve">b) </w:t>
            </w:r>
            <w:r w:rsidRPr="00741FB7">
              <w:rPr>
                <w:rFonts w:eastAsia="Calibri" w:cs="Times New Roman"/>
                <w:bCs/>
                <w:sz w:val="24"/>
                <w:szCs w:val="24"/>
                <w:lang w:val="nl-NL"/>
              </w:rPr>
              <w:t xml:space="preserve">Chứng minh rằng: </w:t>
            </w:r>
            <w:r w:rsidRPr="00741FB7">
              <w:rPr>
                <w:rFonts w:eastAsia="Calibri" w:cs="Times New Roman"/>
                <w:position w:val="-34"/>
                <w:sz w:val="24"/>
                <w:szCs w:val="24"/>
              </w:rPr>
              <w:object w:dxaOrig="4752" w:dyaOrig="792" w14:anchorId="24AFF1FE">
                <v:shape id="_x0000_i1120" type="#_x0000_t75" style="width:237.6pt;height:39.6pt" o:ole="">
                  <v:imagedata r:id="rId181" o:title=""/>
                </v:shape>
                <o:OLEObject Type="Embed" ProgID="Equation.DSMT4" ShapeID="_x0000_i1120" DrawAspect="Content" ObjectID="_1770226705" r:id="rId182"/>
              </w:object>
            </w:r>
            <w:r w:rsidRPr="00741FB7">
              <w:rPr>
                <w:rFonts w:eastAsia="Calibri" w:cs="Times New Roman"/>
                <w:sz w:val="24"/>
                <w:szCs w:val="24"/>
                <w:lang w:val="nl-NL"/>
              </w:rPr>
              <w:t xml:space="preserve"> với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672" w:dyaOrig="312" w14:anchorId="0CE37551">
                <v:shape id="_x0000_i1121" type="#_x0000_t75" style="width:33.6pt;height:15.6pt" o:ole="">
                  <v:imagedata r:id="rId183" o:title=""/>
                </v:shape>
                <o:OLEObject Type="Embed" ProgID="Equation.DSMT4" ShapeID="_x0000_i1121" DrawAspect="Content" ObjectID="_1770226706" r:id="rId184"/>
              </w:object>
            </w:r>
            <w:r w:rsidRPr="00741FB7">
              <w:rPr>
                <w:rFonts w:eastAsia="Calibri" w:cs="Times New Roman"/>
                <w:sz w:val="24"/>
                <w:szCs w:val="24"/>
                <w:lang w:val="nl-NL"/>
              </w:rPr>
              <w:t>.</w:t>
            </w:r>
          </w:p>
          <w:p w14:paraId="54B52FFA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741FB7">
              <w:rPr>
                <w:rFonts w:eastAsia="Calibri" w:cs="Times New Roman"/>
                <w:sz w:val="24"/>
                <w:szCs w:val="24"/>
                <w:lang w:val="pt-BR"/>
              </w:rPr>
              <w:t xml:space="preserve">    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FE6921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  <w:tr w:rsidR="00741FB7" w:rsidRPr="00741FB7" w14:paraId="5A5CBD9B" w14:textId="77777777" w:rsidTr="00307793">
        <w:trPr>
          <w:trHeight w:val="306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4FC396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0F14B3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</w:p>
          <w:p w14:paraId="249A149C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a.</w:t>
            </w:r>
          </w:p>
          <w:p w14:paraId="461568A2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i/>
                <w:sz w:val="24"/>
                <w:szCs w:val="24"/>
              </w:rPr>
            </w:pPr>
            <w:r w:rsidRPr="00741FB7">
              <w:rPr>
                <w:rFonts w:eastAsia="Calibri" w:cs="Times New Roman"/>
                <w:i/>
                <w:sz w:val="24"/>
                <w:szCs w:val="24"/>
              </w:rPr>
              <w:t>(0,5 đ)</w:t>
            </w:r>
          </w:p>
        </w:tc>
        <w:tc>
          <w:tcPr>
            <w:tcW w:w="655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3E5BDF06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 xml:space="preserve">      Thay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1140" w:dyaOrig="264" w14:anchorId="0D186850">
                <v:shape id="_x0000_i1122" type="#_x0000_t75" style="width:57pt;height:13.2pt" o:ole="">
                  <v:imagedata r:id="rId185" o:title=""/>
                </v:shape>
                <o:OLEObject Type="Embed" ProgID="Equation.DSMT4" ShapeID="_x0000_i1122" DrawAspect="Content" ObjectID="_1770226707" r:id="rId186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 vào biểu thức </w:t>
            </w:r>
            <w:r w:rsidRPr="00741FB7">
              <w:rPr>
                <w:rFonts w:eastAsia="Calibri" w:cs="Times New Roman"/>
                <w:position w:val="-10"/>
                <w:sz w:val="24"/>
                <w:szCs w:val="24"/>
              </w:rPr>
              <w:object w:dxaOrig="240" w:dyaOrig="312" w14:anchorId="7C668E44">
                <v:shape id="_x0000_i1123" type="#_x0000_t75" style="width:12pt;height:15.6pt" o:ole="">
                  <v:imagedata r:id="rId187" o:title=""/>
                </v:shape>
                <o:OLEObject Type="Embed" ProgID="Equation.DSMT4" ShapeID="_x0000_i1123" DrawAspect="Content" ObjectID="_1770226708" r:id="rId188"/>
              </w:object>
            </w:r>
            <w:r w:rsidRPr="00741FB7"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 w:rsidRPr="00741FB7">
              <w:rPr>
                <w:rFonts w:eastAsia="Calibri" w:cs="Times New Roman"/>
                <w:sz w:val="24"/>
                <w:szCs w:val="24"/>
              </w:rPr>
              <w:t>ta có</w:t>
            </w:r>
          </w:p>
          <w:p w14:paraId="6587D0A7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position w:val="-24"/>
                <w:sz w:val="24"/>
                <w:szCs w:val="24"/>
              </w:rPr>
              <w:object w:dxaOrig="4536" w:dyaOrig="624" w14:anchorId="056CB24E">
                <v:shape id="_x0000_i1124" type="#_x0000_t75" style="width:226.8pt;height:31.2pt" o:ole="">
                  <v:imagedata r:id="rId189" o:title=""/>
                </v:shape>
                <o:OLEObject Type="Embed" ProgID="Equation.DSMT4" ShapeID="_x0000_i1124" DrawAspect="Content" ObjectID="_1770226709" r:id="rId190"/>
              </w:object>
            </w:r>
          </w:p>
          <w:p w14:paraId="265C90F4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 xml:space="preserve">    </w:t>
            </w:r>
            <w:r w:rsidRPr="00741FB7">
              <w:rPr>
                <w:rFonts w:eastAsia="Calibri" w:cs="Times New Roman"/>
                <w:position w:val="-28"/>
                <w:sz w:val="24"/>
                <w:szCs w:val="24"/>
              </w:rPr>
              <w:object w:dxaOrig="4128" w:dyaOrig="660" w14:anchorId="36010785">
                <v:shape id="_x0000_i1125" type="#_x0000_t75" style="width:206.4pt;height:33pt" o:ole="">
                  <v:imagedata r:id="rId191" o:title=""/>
                </v:shape>
                <o:OLEObject Type="Embed" ProgID="Equation.DSMT4" ShapeID="_x0000_i1125" DrawAspect="Content" ObjectID="_1770226710" r:id="rId192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4831A4E6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338FF79A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351AA5F0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0,25</w:t>
            </w:r>
          </w:p>
        </w:tc>
      </w:tr>
      <w:tr w:rsidR="00741FB7" w:rsidRPr="00741FB7" w14:paraId="07821A0C" w14:textId="77777777" w:rsidTr="00307793">
        <w:trPr>
          <w:trHeight w:val="306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E2BFD9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E6A7D2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i/>
                <w:sz w:val="24"/>
                <w:szCs w:val="24"/>
              </w:rPr>
            </w:pPr>
          </w:p>
        </w:tc>
        <w:tc>
          <w:tcPr>
            <w:tcW w:w="65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C101C7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 xml:space="preserve"> </w:t>
            </w:r>
            <w:r w:rsidRPr="00741FB7">
              <w:rPr>
                <w:rFonts w:eastAsia="Calibri" w:cs="Times New Roman"/>
                <w:position w:val="-28"/>
                <w:sz w:val="24"/>
                <w:szCs w:val="24"/>
              </w:rPr>
              <w:object w:dxaOrig="3768" w:dyaOrig="660" w14:anchorId="608A4119">
                <v:shape id="_x0000_i1126" type="#_x0000_t75" style="width:188.4pt;height:33pt" o:ole="">
                  <v:imagedata r:id="rId193" o:title=""/>
                </v:shape>
                <o:OLEObject Type="Embed" ProgID="Equation.DSMT4" ShapeID="_x0000_i1126" DrawAspect="Content" ObjectID="_1770226711" r:id="rId194"/>
              </w:object>
            </w:r>
          </w:p>
          <w:p w14:paraId="1D6DE4A5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position w:val="-24"/>
                <w:sz w:val="24"/>
                <w:szCs w:val="24"/>
              </w:rPr>
              <w:object w:dxaOrig="1464" w:dyaOrig="624" w14:anchorId="32F0365F">
                <v:shape id="_x0000_i1127" type="#_x0000_t75" style="width:73.2pt;height:31.2pt" o:ole="">
                  <v:imagedata r:id="rId195" o:title=""/>
                </v:shape>
                <o:OLEObject Type="Embed" ProgID="Equation.DSMT4" ShapeID="_x0000_i1127" DrawAspect="Content" ObjectID="_1770226712" r:id="rId196"/>
              </w:object>
            </w:r>
          </w:p>
          <w:p w14:paraId="1BE94E02" w14:textId="77777777" w:rsidR="00741FB7" w:rsidRPr="00741FB7" w:rsidRDefault="00741FB7" w:rsidP="00741FB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 w:rsidRPr="00741FB7">
              <w:rPr>
                <w:rFonts w:eastAsia="Calibri" w:cs="Times New Roman"/>
                <w:sz w:val="24"/>
                <w:szCs w:val="24"/>
                <w:lang w:val="vi-VN"/>
              </w:rPr>
              <w:t xml:space="preserve">Vậy </w:t>
            </w:r>
            <w:r w:rsidRPr="00741FB7">
              <w:rPr>
                <w:rFonts w:eastAsia="Calibri" w:cs="Times New Roman"/>
                <w:position w:val="-10"/>
                <w:sz w:val="24"/>
                <w:szCs w:val="24"/>
              </w:rPr>
              <w:object w:dxaOrig="576" w:dyaOrig="312" w14:anchorId="4462AFA1">
                <v:shape id="_x0000_i1128" type="#_x0000_t75" style="width:28.8pt;height:15.6pt" o:ole="">
                  <v:imagedata r:id="rId197" o:title=""/>
                </v:shape>
                <o:OLEObject Type="Embed" ProgID="Equation.DSMT4" ShapeID="_x0000_i1128" DrawAspect="Content" ObjectID="_1770226713" r:id="rId198"/>
              </w:object>
            </w:r>
            <w:r w:rsidRPr="00741FB7">
              <w:rPr>
                <w:rFonts w:eastAsia="Calibri" w:cs="Times New Roman"/>
                <w:sz w:val="24"/>
                <w:szCs w:val="24"/>
              </w:rPr>
              <w:t xml:space="preserve">thoả mãn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1140" w:dyaOrig="264" w14:anchorId="18F89A84">
                <v:shape id="_x0000_i1129" type="#_x0000_t75" style="width:57pt;height:13.2pt" o:ole="">
                  <v:imagedata r:id="rId199" o:title=""/>
                </v:shape>
                <o:OLEObject Type="Embed" ProgID="Equation.DSMT4" ShapeID="_x0000_i1129" DrawAspect="Content" ObjectID="_1770226714" r:id="rId200"/>
              </w:object>
            </w:r>
            <w:r w:rsidRPr="00741FB7">
              <w:rPr>
                <w:rFonts w:eastAsia="Calibri" w:cs="Times New Roman"/>
                <w:sz w:val="24"/>
                <w:szCs w:val="24"/>
                <w:lang w:val="vi-VN"/>
              </w:rPr>
              <w:t xml:space="preserve">thì </w:t>
            </w:r>
            <w:r w:rsidRPr="00741FB7">
              <w:rPr>
                <w:rFonts w:eastAsia="Calibri" w:cs="Times New Roman"/>
                <w:position w:val="-10"/>
                <w:sz w:val="24"/>
                <w:szCs w:val="24"/>
              </w:rPr>
              <w:object w:dxaOrig="552" w:dyaOrig="312" w14:anchorId="144C8A6E">
                <v:shape id="_x0000_i1130" type="#_x0000_t75" style="width:27.6pt;height:15.6pt" o:ole="">
                  <v:imagedata r:id="rId201" o:title=""/>
                </v:shape>
                <o:OLEObject Type="Embed" ProgID="Equation.DSMT4" ShapeID="_x0000_i1130" DrawAspect="Content" ObjectID="_1770226715" r:id="rId202"/>
              </w:object>
            </w:r>
            <w:r w:rsidRPr="00741FB7">
              <w:rPr>
                <w:rFonts w:eastAsia="Calibri" w:cs="Times New Roman"/>
                <w:sz w:val="24"/>
                <w:szCs w:val="24"/>
                <w:lang w:val="vi-VN"/>
              </w:rPr>
              <w:t xml:space="preserve">. </w:t>
            </w:r>
          </w:p>
          <w:p w14:paraId="606261D1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394F6685" w14:textId="77777777" w:rsidR="00741FB7" w:rsidRPr="00741FB7" w:rsidRDefault="00741FB7" w:rsidP="00741FB7">
            <w:pPr>
              <w:spacing w:after="200" w:line="288" w:lineRule="auto"/>
              <w:rPr>
                <w:rFonts w:eastAsia="Calibri" w:cs="Times New Roman"/>
                <w:sz w:val="24"/>
                <w:szCs w:val="24"/>
              </w:rPr>
            </w:pPr>
          </w:p>
          <w:p w14:paraId="361CBCC1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0,25</w:t>
            </w:r>
          </w:p>
        </w:tc>
      </w:tr>
      <w:tr w:rsidR="00741FB7" w:rsidRPr="00741FB7" w14:paraId="6714D2AA" w14:textId="77777777" w:rsidTr="00307793">
        <w:trPr>
          <w:trHeight w:val="306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2E0159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F675A4" w14:textId="77777777" w:rsidR="00741FB7" w:rsidRPr="00741FB7" w:rsidRDefault="00741FB7" w:rsidP="00741FB7">
            <w:pPr>
              <w:spacing w:after="0" w:line="288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  <w:p w14:paraId="3A0C0B44" w14:textId="77777777" w:rsidR="00741FB7" w:rsidRPr="00741FB7" w:rsidRDefault="00741FB7" w:rsidP="00741FB7">
            <w:pPr>
              <w:spacing w:after="0" w:line="288" w:lineRule="auto"/>
              <w:rPr>
                <w:rFonts w:eastAsia="Calibri" w:cs="Times New Roman"/>
                <w:b/>
                <w:i/>
                <w:sz w:val="24"/>
                <w:szCs w:val="24"/>
              </w:rPr>
            </w:pPr>
          </w:p>
          <w:p w14:paraId="7B18FEC0" w14:textId="77777777" w:rsidR="00741FB7" w:rsidRPr="00741FB7" w:rsidRDefault="00741FB7" w:rsidP="00741FB7">
            <w:pPr>
              <w:spacing w:after="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b.</w:t>
            </w:r>
          </w:p>
          <w:p w14:paraId="08F1FDCB" w14:textId="77777777" w:rsidR="00741FB7" w:rsidRPr="00741FB7" w:rsidRDefault="00741FB7" w:rsidP="00741FB7">
            <w:pPr>
              <w:spacing w:after="0" w:line="288" w:lineRule="auto"/>
              <w:jc w:val="center"/>
              <w:rPr>
                <w:rFonts w:eastAsia="Calibri" w:cs="Times New Roman"/>
                <w:i/>
                <w:sz w:val="24"/>
                <w:szCs w:val="24"/>
              </w:rPr>
            </w:pPr>
            <w:r w:rsidRPr="00741FB7">
              <w:rPr>
                <w:rFonts w:eastAsia="Calibri" w:cs="Times New Roman"/>
                <w:i/>
                <w:sz w:val="24"/>
                <w:szCs w:val="24"/>
              </w:rPr>
              <w:t>(0,5 đ)</w:t>
            </w:r>
          </w:p>
        </w:tc>
        <w:tc>
          <w:tcPr>
            <w:tcW w:w="65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A219E8" w14:textId="77777777" w:rsidR="00741FB7" w:rsidRPr="00741FB7" w:rsidRDefault="00741FB7" w:rsidP="00741FB7">
            <w:pPr>
              <w:tabs>
                <w:tab w:val="left" w:pos="993"/>
              </w:tabs>
              <w:spacing w:after="0" w:line="240" w:lineRule="auto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 xml:space="preserve"> </w:t>
            </w:r>
            <w:r w:rsidRPr="00741FB7">
              <w:rPr>
                <w:rFonts w:eastAsia="Calibri" w:cs="Times New Roman"/>
                <w:sz w:val="24"/>
                <w:szCs w:val="24"/>
                <w:lang w:val="pt-BR"/>
              </w:rPr>
              <w:t>Ta có:</w:t>
            </w:r>
            <w:r w:rsidRPr="00741FB7">
              <w:rPr>
                <w:rFonts w:eastAsia="Calibri" w:cs="Times New Roman"/>
                <w:position w:val="-30"/>
                <w:sz w:val="24"/>
                <w:szCs w:val="24"/>
                <w:lang w:val="nl-NL"/>
              </w:rPr>
              <w:t xml:space="preserve"> </w:t>
            </w:r>
            <w:r w:rsidRPr="00741FB7">
              <w:rPr>
                <w:rFonts w:eastAsia="Calibri" w:cs="Times New Roman"/>
                <w:position w:val="-34"/>
                <w:sz w:val="24"/>
                <w:szCs w:val="24"/>
              </w:rPr>
              <w:object w:dxaOrig="4488" w:dyaOrig="792" w14:anchorId="57675495">
                <v:shape id="_x0000_i1131" type="#_x0000_t75" style="width:224.4pt;height:39.6pt" o:ole="">
                  <v:imagedata r:id="rId203" o:title=""/>
                </v:shape>
                <o:OLEObject Type="Embed" ProgID="Equation.DSMT4" ShapeID="_x0000_i1131" DrawAspect="Content" ObjectID="_1770226716" r:id="rId204"/>
              </w:object>
            </w:r>
          </w:p>
          <w:p w14:paraId="53C8A5DB" w14:textId="77777777" w:rsidR="00741FB7" w:rsidRPr="00741FB7" w:rsidRDefault="00741FB7" w:rsidP="00741FB7">
            <w:pPr>
              <w:tabs>
                <w:tab w:val="left" w:pos="993"/>
              </w:tabs>
              <w:spacing w:after="0" w:line="240" w:lineRule="auto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741FB7">
              <w:rPr>
                <w:rFonts w:eastAsia="Calibri" w:cs="Times New Roman"/>
                <w:position w:val="-32"/>
                <w:sz w:val="24"/>
                <w:szCs w:val="24"/>
              </w:rPr>
              <w:object w:dxaOrig="2748" w:dyaOrig="732" w14:anchorId="3224C1EE">
                <v:shape id="_x0000_i1132" type="#_x0000_t75" style="width:137.4pt;height:36.6pt" o:ole="">
                  <v:imagedata r:id="rId205" o:title=""/>
                </v:shape>
                <o:OLEObject Type="Embed" ProgID="Equation.DSMT4" ShapeID="_x0000_i1132" DrawAspect="Content" ObjectID="_1770226717" r:id="rId206"/>
              </w:object>
            </w:r>
          </w:p>
          <w:p w14:paraId="538FB4D3" w14:textId="77777777" w:rsidR="00741FB7" w:rsidRPr="00741FB7" w:rsidRDefault="00741FB7" w:rsidP="00741FB7">
            <w:pPr>
              <w:tabs>
                <w:tab w:val="left" w:pos="993"/>
              </w:tabs>
              <w:spacing w:after="0" w:line="240" w:lineRule="auto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741FB7">
              <w:rPr>
                <w:rFonts w:eastAsia="Calibri" w:cs="Times New Roman"/>
                <w:position w:val="-32"/>
                <w:sz w:val="24"/>
                <w:szCs w:val="24"/>
              </w:rPr>
              <w:object w:dxaOrig="2820" w:dyaOrig="792" w14:anchorId="47308D38">
                <v:shape id="_x0000_i1133" type="#_x0000_t75" style="width:141pt;height:39.6pt" o:ole="">
                  <v:imagedata r:id="rId207" o:title=""/>
                </v:shape>
                <o:OLEObject Type="Embed" ProgID="Equation.DSMT4" ShapeID="_x0000_i1133" DrawAspect="Content" ObjectID="_1770226718" r:id="rId208"/>
              </w:object>
            </w:r>
          </w:p>
          <w:p w14:paraId="4B18DC91" w14:textId="77777777" w:rsidR="00741FB7" w:rsidRPr="00741FB7" w:rsidRDefault="00741FB7" w:rsidP="00741FB7">
            <w:pPr>
              <w:tabs>
                <w:tab w:val="left" w:pos="993"/>
              </w:tabs>
              <w:spacing w:after="0" w:line="240" w:lineRule="auto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741FB7">
              <w:rPr>
                <w:rFonts w:eastAsia="Calibri" w:cs="Times New Roman"/>
                <w:position w:val="-32"/>
                <w:sz w:val="24"/>
                <w:szCs w:val="24"/>
              </w:rPr>
              <w:object w:dxaOrig="3528" w:dyaOrig="732" w14:anchorId="2CA67B4E">
                <v:shape id="_x0000_i1134" type="#_x0000_t75" style="width:176.4pt;height:36.6pt" o:ole="">
                  <v:imagedata r:id="rId209" o:title=""/>
                </v:shape>
                <o:OLEObject Type="Embed" ProgID="Equation.DSMT4" ShapeID="_x0000_i1134" DrawAspect="Content" ObjectID="_1770226719" r:id="rId210"/>
              </w:object>
            </w:r>
          </w:p>
          <w:p w14:paraId="13D27F52" w14:textId="77777777" w:rsidR="00741FB7" w:rsidRPr="00741FB7" w:rsidRDefault="00741FB7" w:rsidP="00741FB7">
            <w:pPr>
              <w:tabs>
                <w:tab w:val="left" w:pos="993"/>
              </w:tabs>
              <w:spacing w:after="0" w:line="240" w:lineRule="auto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741FB7">
              <w:rPr>
                <w:rFonts w:eastAsia="Calibri" w:cs="Times New Roman"/>
                <w:position w:val="-32"/>
                <w:sz w:val="24"/>
                <w:szCs w:val="24"/>
              </w:rPr>
              <w:object w:dxaOrig="3228" w:dyaOrig="732" w14:anchorId="09D530A3">
                <v:shape id="_x0000_i1135" type="#_x0000_t75" style="width:161.4pt;height:36.6pt" o:ole="">
                  <v:imagedata r:id="rId211" o:title=""/>
                </v:shape>
                <o:OLEObject Type="Embed" ProgID="Equation.DSMT4" ShapeID="_x0000_i1135" DrawAspect="Content" ObjectID="_1770226720" r:id="rId212"/>
              </w:object>
            </w:r>
          </w:p>
          <w:p w14:paraId="0D6B1BB3" w14:textId="77777777" w:rsidR="00741FB7" w:rsidRPr="00741FB7" w:rsidRDefault="00741FB7" w:rsidP="00741FB7">
            <w:pPr>
              <w:spacing w:after="0" w:line="288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61124A43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15B7DAF0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4956E08F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24F1B0B5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0,25</w:t>
            </w:r>
          </w:p>
        </w:tc>
      </w:tr>
      <w:tr w:rsidR="00741FB7" w:rsidRPr="00741FB7" w14:paraId="452DD532" w14:textId="77777777" w:rsidTr="00307793">
        <w:trPr>
          <w:trHeight w:val="2666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E2A577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F29AAD" w14:textId="77777777" w:rsidR="00741FB7" w:rsidRPr="00741FB7" w:rsidRDefault="00741FB7" w:rsidP="00741FB7">
            <w:pPr>
              <w:spacing w:after="0" w:line="256" w:lineRule="auto"/>
              <w:rPr>
                <w:rFonts w:eastAsia="Calibri" w:cs="Times New Roman"/>
                <w:i/>
                <w:sz w:val="24"/>
                <w:szCs w:val="24"/>
              </w:rPr>
            </w:pPr>
          </w:p>
        </w:tc>
        <w:tc>
          <w:tcPr>
            <w:tcW w:w="6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24AD85" w14:textId="77777777" w:rsidR="00741FB7" w:rsidRPr="00741FB7" w:rsidRDefault="00741FB7" w:rsidP="00741FB7">
            <w:pPr>
              <w:tabs>
                <w:tab w:val="left" w:pos="993"/>
              </w:tabs>
              <w:spacing w:after="0" w:line="240" w:lineRule="auto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741FB7">
              <w:rPr>
                <w:rFonts w:eastAsia="Calibri" w:cs="Times New Roman"/>
                <w:position w:val="-32"/>
                <w:sz w:val="24"/>
                <w:szCs w:val="24"/>
              </w:rPr>
              <w:object w:dxaOrig="1980" w:dyaOrig="732" w14:anchorId="52B793C3">
                <v:shape id="_x0000_i1136" type="#_x0000_t75" style="width:99pt;height:36.6pt" o:ole="">
                  <v:imagedata r:id="rId213" o:title=""/>
                </v:shape>
                <o:OLEObject Type="Embed" ProgID="Equation.DSMT4" ShapeID="_x0000_i1136" DrawAspect="Content" ObjectID="_1770226721" r:id="rId214"/>
              </w:object>
            </w:r>
          </w:p>
          <w:p w14:paraId="0521BCE2" w14:textId="77777777" w:rsidR="00741FB7" w:rsidRPr="00741FB7" w:rsidRDefault="00741FB7" w:rsidP="00741FB7">
            <w:pPr>
              <w:tabs>
                <w:tab w:val="left" w:pos="993"/>
              </w:tabs>
              <w:spacing w:after="0" w:line="240" w:lineRule="auto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741FB7">
              <w:rPr>
                <w:rFonts w:eastAsia="Calibri" w:cs="Times New Roman"/>
                <w:position w:val="-24"/>
                <w:sz w:val="24"/>
                <w:szCs w:val="24"/>
              </w:rPr>
              <w:object w:dxaOrig="1740" w:dyaOrig="624" w14:anchorId="67AC82AB">
                <v:shape id="_x0000_i1137" type="#_x0000_t75" style="width:87pt;height:31.2pt" o:ole="">
                  <v:imagedata r:id="rId215" o:title=""/>
                </v:shape>
                <o:OLEObject Type="Embed" ProgID="Equation.DSMT4" ShapeID="_x0000_i1137" DrawAspect="Content" ObjectID="_1770226722" r:id="rId216"/>
              </w:object>
            </w:r>
          </w:p>
          <w:p w14:paraId="7A57DD59" w14:textId="77777777" w:rsidR="00741FB7" w:rsidRPr="00741FB7" w:rsidRDefault="00741FB7" w:rsidP="00741FB7">
            <w:pPr>
              <w:tabs>
                <w:tab w:val="left" w:pos="993"/>
              </w:tabs>
              <w:spacing w:after="0" w:line="240" w:lineRule="auto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741FB7">
              <w:rPr>
                <w:rFonts w:eastAsia="Calibri" w:cs="Times New Roman"/>
                <w:sz w:val="24"/>
                <w:szCs w:val="24"/>
                <w:lang w:val="pt-BR"/>
              </w:rPr>
              <w:t xml:space="preserve">Với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672" w:dyaOrig="312" w14:anchorId="601DCA5D">
                <v:shape id="_x0000_i1138" type="#_x0000_t75" style="width:33.6pt;height:15.6pt" o:ole="">
                  <v:imagedata r:id="rId217" o:title=""/>
                </v:shape>
                <o:OLEObject Type="Embed" ProgID="Equation.DSMT4" ShapeID="_x0000_i1138" DrawAspect="Content" ObjectID="_1770226723" r:id="rId218"/>
              </w:object>
            </w:r>
            <w:r w:rsidRPr="00741FB7">
              <w:rPr>
                <w:rFonts w:eastAsia="Calibri" w:cs="Times New Roman"/>
                <w:sz w:val="24"/>
                <w:szCs w:val="24"/>
                <w:lang w:val="pt-BR"/>
              </w:rPr>
              <w:t xml:space="preserve">thì </w:t>
            </w:r>
            <w:r w:rsidRPr="00741FB7">
              <w:rPr>
                <w:rFonts w:eastAsia="Calibri" w:cs="Times New Roman"/>
                <w:position w:val="-24"/>
                <w:sz w:val="24"/>
                <w:szCs w:val="24"/>
              </w:rPr>
              <w:object w:dxaOrig="1212" w:dyaOrig="624" w14:anchorId="71E92F5E">
                <v:shape id="_x0000_i1139" type="#_x0000_t75" style="width:60.6pt;height:31.2pt" o:ole="">
                  <v:imagedata r:id="rId219" o:title=""/>
                </v:shape>
                <o:OLEObject Type="Embed" ProgID="Equation.DSMT4" ShapeID="_x0000_i1139" DrawAspect="Content" ObjectID="_1770226724" r:id="rId220"/>
              </w:object>
            </w:r>
            <w:r w:rsidRPr="00741FB7">
              <w:rPr>
                <w:rFonts w:eastAsia="Calibri" w:cs="Times New Roman"/>
                <w:sz w:val="24"/>
                <w:szCs w:val="24"/>
                <w:lang w:val="pt-BR"/>
              </w:rPr>
              <w:t xml:space="preserve">; </w:t>
            </w:r>
            <w:r w:rsidRPr="00741FB7">
              <w:rPr>
                <w:rFonts w:eastAsia="Calibri" w:cs="Times New Roman"/>
                <w:position w:val="-24"/>
                <w:sz w:val="24"/>
                <w:szCs w:val="24"/>
              </w:rPr>
              <w:object w:dxaOrig="1248" w:dyaOrig="624" w14:anchorId="19CB2455">
                <v:shape id="_x0000_i1140" type="#_x0000_t75" style="width:62.4pt;height:31.2pt" o:ole="">
                  <v:imagedata r:id="rId221" o:title=""/>
                </v:shape>
                <o:OLEObject Type="Embed" ProgID="Equation.DSMT4" ShapeID="_x0000_i1140" DrawAspect="Content" ObjectID="_1770226725" r:id="rId222"/>
              </w:object>
            </w:r>
            <w:r w:rsidRPr="00741FB7">
              <w:rPr>
                <w:rFonts w:eastAsia="Calibri" w:cs="Times New Roman"/>
                <w:sz w:val="24"/>
                <w:szCs w:val="24"/>
                <w:lang w:val="pt-BR"/>
              </w:rPr>
              <w:t xml:space="preserve"> </w:t>
            </w:r>
          </w:p>
          <w:p w14:paraId="17D3A8D4" w14:textId="77777777" w:rsidR="00741FB7" w:rsidRPr="00741FB7" w:rsidRDefault="00741FB7" w:rsidP="00741FB7">
            <w:pPr>
              <w:tabs>
                <w:tab w:val="left" w:pos="993"/>
              </w:tabs>
              <w:spacing w:after="0" w:line="240" w:lineRule="auto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741FB7">
              <w:rPr>
                <w:rFonts w:eastAsia="Calibri" w:cs="Times New Roman"/>
                <w:position w:val="-24"/>
                <w:sz w:val="24"/>
                <w:szCs w:val="24"/>
              </w:rPr>
              <w:object w:dxaOrig="2388" w:dyaOrig="624" w14:anchorId="213D9C09">
                <v:shape id="_x0000_i1141" type="#_x0000_t75" style="width:119.4pt;height:31.2pt" o:ole="">
                  <v:imagedata r:id="rId223" o:title=""/>
                </v:shape>
                <o:OLEObject Type="Embed" ProgID="Equation.DSMT4" ShapeID="_x0000_i1141" DrawAspect="Content" ObjectID="_1770226726" r:id="rId224"/>
              </w:object>
            </w:r>
          </w:p>
          <w:p w14:paraId="2E008C7B" w14:textId="77777777" w:rsidR="00741FB7" w:rsidRPr="00741FB7" w:rsidRDefault="00741FB7" w:rsidP="00741FB7">
            <w:pPr>
              <w:tabs>
                <w:tab w:val="left" w:pos="993"/>
              </w:tabs>
              <w:spacing w:after="0" w:line="240" w:lineRule="auto"/>
              <w:rPr>
                <w:rFonts w:eastAsia="Calibri" w:cs="Times New Roman"/>
                <w:sz w:val="24"/>
                <w:szCs w:val="24"/>
                <w:lang w:val="pt-BR"/>
              </w:rPr>
            </w:pP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888" w:dyaOrig="288" w14:anchorId="5397BFDD">
                <v:shape id="_x0000_i1142" type="#_x0000_t75" style="width:44.4pt;height:14.4pt" o:ole="">
                  <v:imagedata r:id="rId225" o:title=""/>
                </v:shape>
                <o:OLEObject Type="Embed" ProgID="Equation.DSMT4" ShapeID="_x0000_i1142" DrawAspect="Content" ObjectID="_1770226727" r:id="rId226"/>
              </w:object>
            </w:r>
            <w:r w:rsidRPr="00741FB7">
              <w:rPr>
                <w:rFonts w:eastAsia="Calibri" w:cs="Times New Roman"/>
                <w:sz w:val="24"/>
                <w:szCs w:val="24"/>
                <w:lang w:val="nl-NL"/>
              </w:rPr>
              <w:t xml:space="preserve"> với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672" w:dyaOrig="312" w14:anchorId="7FA85CC5">
                <v:shape id="_x0000_i1143" type="#_x0000_t75" style="width:33.6pt;height:15.6pt" o:ole="">
                  <v:imagedata r:id="rId227" o:title=""/>
                </v:shape>
                <o:OLEObject Type="Embed" ProgID="Equation.DSMT4" ShapeID="_x0000_i1143" DrawAspect="Content" ObjectID="_1770226728" r:id="rId228"/>
              </w:object>
            </w:r>
            <w:r w:rsidRPr="00741FB7">
              <w:rPr>
                <w:rFonts w:eastAsia="Calibri" w:cs="Times New Roman"/>
                <w:sz w:val="24"/>
                <w:szCs w:val="24"/>
                <w:lang w:val="nl-NL"/>
              </w:rPr>
              <w:t>.</w:t>
            </w:r>
          </w:p>
          <w:p w14:paraId="661A1EC0" w14:textId="77777777" w:rsidR="00741FB7" w:rsidRPr="00741FB7" w:rsidRDefault="00741FB7" w:rsidP="00741FB7">
            <w:pPr>
              <w:tabs>
                <w:tab w:val="left" w:pos="993"/>
              </w:tabs>
              <w:spacing w:after="0" w:line="240" w:lineRule="auto"/>
              <w:rPr>
                <w:rFonts w:eastAsia="Calibri" w:cs="Times New Roman"/>
                <w:bCs/>
                <w:sz w:val="24"/>
                <w:szCs w:val="24"/>
                <w:lang w:val="nl-NL"/>
              </w:rPr>
            </w:pPr>
            <w:r w:rsidRPr="00741FB7">
              <w:rPr>
                <w:rFonts w:eastAsia="Calibri" w:cs="Times New Roman"/>
                <w:sz w:val="24"/>
                <w:szCs w:val="24"/>
                <w:lang w:val="pt-BR"/>
              </w:rPr>
              <w:t xml:space="preserve">Vậy </w:t>
            </w:r>
            <w:r w:rsidRPr="00741FB7">
              <w:rPr>
                <w:rFonts w:eastAsia="Calibri" w:cs="Times New Roman"/>
                <w:position w:val="-34"/>
                <w:sz w:val="24"/>
                <w:szCs w:val="24"/>
              </w:rPr>
              <w:object w:dxaOrig="4752" w:dyaOrig="792" w14:anchorId="78FBE973">
                <v:shape id="_x0000_i1144" type="#_x0000_t75" style="width:237.6pt;height:39.6pt" o:ole="">
                  <v:imagedata r:id="rId229" o:title=""/>
                </v:shape>
                <o:OLEObject Type="Embed" ProgID="Equation.DSMT4" ShapeID="_x0000_i1144" DrawAspect="Content" ObjectID="_1770226729" r:id="rId230"/>
              </w:object>
            </w:r>
            <w:r w:rsidRPr="00741FB7">
              <w:rPr>
                <w:rFonts w:eastAsia="Calibri" w:cs="Times New Roman"/>
                <w:sz w:val="24"/>
                <w:szCs w:val="24"/>
                <w:lang w:val="nl-NL"/>
              </w:rPr>
              <w:t xml:space="preserve"> với </w:t>
            </w:r>
            <w:r w:rsidRPr="00741FB7">
              <w:rPr>
                <w:rFonts w:eastAsia="Calibri" w:cs="Times New Roman"/>
                <w:position w:val="-6"/>
                <w:sz w:val="24"/>
                <w:szCs w:val="24"/>
              </w:rPr>
              <w:object w:dxaOrig="672" w:dyaOrig="312" w14:anchorId="7337D297">
                <v:shape id="_x0000_i1145" type="#_x0000_t75" style="width:33.6pt;height:15.6pt" o:ole="">
                  <v:imagedata r:id="rId231" o:title=""/>
                </v:shape>
                <o:OLEObject Type="Embed" ProgID="Equation.DSMT4" ShapeID="_x0000_i1145" DrawAspect="Content" ObjectID="_1770226730" r:id="rId232"/>
              </w:object>
            </w:r>
          </w:p>
          <w:p w14:paraId="131AA450" w14:textId="77777777" w:rsidR="00741FB7" w:rsidRPr="00741FB7" w:rsidRDefault="00741FB7" w:rsidP="00741FB7">
            <w:pPr>
              <w:rPr>
                <w:rFonts w:eastAsia="Calibri" w:cs="Times New Roman"/>
              </w:rPr>
            </w:pPr>
          </w:p>
          <w:p w14:paraId="001E4E82" w14:textId="77777777" w:rsidR="00741FB7" w:rsidRPr="00741FB7" w:rsidRDefault="00741FB7" w:rsidP="00741FB7">
            <w:pPr>
              <w:spacing w:after="0" w:line="288" w:lineRule="auto"/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B6829B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65BD42AF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741FB7">
              <w:rPr>
                <w:rFonts w:eastAsia="Calibri" w:cs="Times New Roman"/>
                <w:sz w:val="24"/>
                <w:szCs w:val="24"/>
              </w:rPr>
              <w:t>0,25</w:t>
            </w:r>
          </w:p>
          <w:p w14:paraId="28B41BA7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2095949C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  <w:p w14:paraId="2572EE54" w14:textId="77777777" w:rsidR="00741FB7" w:rsidRPr="00741FB7" w:rsidRDefault="00741FB7" w:rsidP="00741FB7">
            <w:pPr>
              <w:spacing w:after="200" w:line="288" w:lineRule="auto"/>
              <w:jc w:val="center"/>
              <w:rPr>
                <w:rFonts w:eastAsia="Calibri" w:cs="Times New Roman"/>
                <w:sz w:val="24"/>
                <w:szCs w:val="24"/>
              </w:rPr>
            </w:pPr>
          </w:p>
        </w:tc>
      </w:tr>
    </w:tbl>
    <w:p w14:paraId="0A58C05A" w14:textId="77777777" w:rsidR="00741FB7" w:rsidRPr="00741FB7" w:rsidRDefault="00741FB7" w:rsidP="00741FB7">
      <w:pPr>
        <w:spacing w:after="200" w:line="288" w:lineRule="auto"/>
        <w:rPr>
          <w:rFonts w:eastAsia="Calibri" w:cs="Times New Roman"/>
          <w:i/>
          <w:sz w:val="24"/>
          <w:szCs w:val="24"/>
        </w:rPr>
      </w:pPr>
      <w:r w:rsidRPr="00741FB7">
        <w:rPr>
          <w:rFonts w:eastAsia="Calibri" w:cs="Times New Roman"/>
          <w:b/>
          <w:i/>
          <w:sz w:val="24"/>
          <w:szCs w:val="24"/>
        </w:rPr>
        <w:t>Chú ý:</w:t>
      </w:r>
      <w:r w:rsidRPr="00741FB7">
        <w:rPr>
          <w:rFonts w:eastAsia="Calibri" w:cs="Times New Roman"/>
          <w:i/>
          <w:sz w:val="24"/>
          <w:szCs w:val="24"/>
        </w:rPr>
        <w:t xml:space="preserve">  Nếu học sinh làm theo cách khác mà đúng và phù hợp với chương trình thì cho điểm tương đương.</w:t>
      </w:r>
    </w:p>
    <w:p w14:paraId="09D7E05D" w14:textId="77777777" w:rsidR="00741FB7" w:rsidRPr="00741FB7" w:rsidRDefault="00741FB7" w:rsidP="00741FB7">
      <w:pPr>
        <w:spacing w:after="200" w:line="288" w:lineRule="auto"/>
        <w:jc w:val="center"/>
        <w:rPr>
          <w:rFonts w:eastAsia="Calibri" w:cs="Times New Roman"/>
          <w:sz w:val="24"/>
          <w:szCs w:val="24"/>
        </w:rPr>
      </w:pPr>
      <w:r w:rsidRPr="00741FB7">
        <w:rPr>
          <w:rFonts w:eastAsia="Calibri" w:cs="Times New Roman"/>
          <w:sz w:val="24"/>
          <w:szCs w:val="24"/>
        </w:rPr>
        <w:t>------HẾT-----</w:t>
      </w:r>
    </w:p>
    <w:p w14:paraId="5D354E8D" w14:textId="77777777" w:rsidR="00017E03" w:rsidRDefault="00017E03"/>
    <w:sectPr w:rsidR="00017E03" w:rsidSect="009422E5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1FB7"/>
    <w:rsid w:val="00017E03"/>
    <w:rsid w:val="002B0B9D"/>
    <w:rsid w:val="00307793"/>
    <w:rsid w:val="006F1380"/>
    <w:rsid w:val="00741FB7"/>
    <w:rsid w:val="009422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13E4BE"/>
  <w15:chartTrackingRefBased/>
  <w15:docId w15:val="{D57990A1-304C-4C30-A015-44E1114EA4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422E5"/>
    <w:pPr>
      <w:spacing w:after="240" w:line="324" w:lineRule="auto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9422E5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9422E5"/>
    <w:pPr>
      <w:keepNext/>
      <w:keepLines/>
      <w:spacing w:before="120" w:after="0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9422E5"/>
    <w:pPr>
      <w:keepNext/>
      <w:keepLines/>
      <w:spacing w:before="120" w:after="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9422E5"/>
    <w:pPr>
      <w:keepNext/>
      <w:keepLines/>
      <w:spacing w:before="120" w:after="0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422E5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422E5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422E5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9422E5"/>
    <w:rPr>
      <w:rFonts w:ascii="Times New Roman" w:eastAsiaTheme="majorEastAsia" w:hAnsi="Times New Roman" w:cstheme="majorBidi"/>
      <w:i/>
      <w:iCs/>
      <w:sz w:val="26"/>
    </w:rPr>
  </w:style>
  <w:style w:type="table" w:styleId="TableGrid">
    <w:name w:val="Table Grid"/>
    <w:aliases w:val="trongbang"/>
    <w:basedOn w:val="TableNormal"/>
    <w:uiPriority w:val="39"/>
    <w:qFormat/>
    <w:rsid w:val="00741FB7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590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0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8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9.bin"/><Relationship Id="rId5" Type="http://schemas.openxmlformats.org/officeDocument/2006/relationships/oleObject" Target="embeddings/oleObject1.bin"/><Relationship Id="rId95" Type="http://schemas.openxmlformats.org/officeDocument/2006/relationships/image" Target="media/image45.wmf"/><Relationship Id="rId160" Type="http://schemas.openxmlformats.org/officeDocument/2006/relationships/image" Target="media/image73.wmf"/><Relationship Id="rId181" Type="http://schemas.openxmlformats.org/officeDocument/2006/relationships/image" Target="media/image83.wmf"/><Relationship Id="rId216" Type="http://schemas.openxmlformats.org/officeDocument/2006/relationships/oleObject" Target="embeddings/oleObject113.bin"/><Relationship Id="rId22" Type="http://schemas.openxmlformats.org/officeDocument/2006/relationships/oleObject" Target="embeddings/oleObject10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8.wmf"/><Relationship Id="rId171" Type="http://schemas.openxmlformats.org/officeDocument/2006/relationships/image" Target="media/image78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6.wmf"/><Relationship Id="rId12" Type="http://schemas.openxmlformats.org/officeDocument/2006/relationships/image" Target="media/image5.wmf"/><Relationship Id="rId33" Type="http://schemas.openxmlformats.org/officeDocument/2006/relationships/image" Target="media/image15.wmf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6.bin"/><Relationship Id="rId217" Type="http://schemas.openxmlformats.org/officeDocument/2006/relationships/image" Target="media/image101.wmf"/><Relationship Id="rId6" Type="http://schemas.openxmlformats.org/officeDocument/2006/relationships/image" Target="media/image2.wmf"/><Relationship Id="rId23" Type="http://schemas.openxmlformats.org/officeDocument/2006/relationships/image" Target="media/image10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21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9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4.bin"/><Relationship Id="rId7" Type="http://schemas.openxmlformats.org/officeDocument/2006/relationships/oleObject" Target="embeddings/oleObject2.bin"/><Relationship Id="rId162" Type="http://schemas.openxmlformats.org/officeDocument/2006/relationships/image" Target="media/image74.wmf"/><Relationship Id="rId183" Type="http://schemas.openxmlformats.org/officeDocument/2006/relationships/image" Target="media/image84.wmf"/><Relationship Id="rId218" Type="http://schemas.openxmlformats.org/officeDocument/2006/relationships/oleObject" Target="embeddings/oleObject114.bin"/><Relationship Id="rId24" Type="http://schemas.openxmlformats.org/officeDocument/2006/relationships/oleObject" Target="embeddings/oleObject11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7.wmf"/><Relationship Id="rId14" Type="http://schemas.openxmlformats.org/officeDocument/2006/relationships/oleObject" Target="embeddings/oleObject6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8" Type="http://schemas.openxmlformats.org/officeDocument/2006/relationships/image" Target="media/image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7.bin"/><Relationship Id="rId219" Type="http://schemas.openxmlformats.org/officeDocument/2006/relationships/image" Target="media/image102.wmf"/><Relationship Id="rId230" Type="http://schemas.openxmlformats.org/officeDocument/2006/relationships/oleObject" Target="embeddings/oleObject120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9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5.wmf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9.bin"/><Relationship Id="rId185" Type="http://schemas.openxmlformats.org/officeDocument/2006/relationships/image" Target="media/image8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0.bin"/><Relationship Id="rId215" Type="http://schemas.openxmlformats.org/officeDocument/2006/relationships/image" Target="media/image100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108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0.wmf"/><Relationship Id="rId175" Type="http://schemas.openxmlformats.org/officeDocument/2006/relationships/image" Target="media/image80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7.bin"/><Relationship Id="rId221" Type="http://schemas.openxmlformats.org/officeDocument/2006/relationships/image" Target="media/image103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6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98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2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image" Target="media/image86.wmf"/><Relationship Id="rId1" Type="http://schemas.openxmlformats.org/officeDocument/2006/relationships/styles" Target="styles.xml"/><Relationship Id="rId212" Type="http://schemas.openxmlformats.org/officeDocument/2006/relationships/oleObject" Target="embeddings/oleObject111.bin"/><Relationship Id="rId233" Type="http://schemas.openxmlformats.org/officeDocument/2006/relationships/fontTable" Target="fontTable.xml"/><Relationship Id="rId28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3.wmf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4.bin"/><Relationship Id="rId202" Type="http://schemas.openxmlformats.org/officeDocument/2006/relationships/oleObject" Target="embeddings/oleObject106.bin"/><Relationship Id="rId223" Type="http://schemas.openxmlformats.org/officeDocument/2006/relationships/image" Target="media/image104.wmf"/><Relationship Id="rId18" Type="http://schemas.openxmlformats.org/officeDocument/2006/relationships/oleObject" Target="embeddings/oleObject8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9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99.wmf"/><Relationship Id="rId234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4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7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77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8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2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797</Words>
  <Characters>4549</Characters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2-23T06:42:00Z</dcterms:created>
  <dcterms:modified xsi:type="dcterms:W3CDTF">2024-02-23T13:46:00Z</dcterms:modified>
</cp:coreProperties>
</file>